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32D5D4" w14:textId="77777777" w:rsidR="00A07848" w:rsidRDefault="00557E1B" w:rsidP="0051238D">
      <w:pPr>
        <w:pStyle w:val="Title"/>
      </w:pPr>
      <w:r>
        <w:t>Distributed</w:t>
      </w:r>
      <w:r w:rsidR="00A07848">
        <w:t xml:space="preserve"> Bayesian Filtering </w:t>
      </w:r>
      <w:r>
        <w:t>by usin</w:t>
      </w:r>
      <w:r w:rsidR="005B0066">
        <w:t>g Observation Exchange Strategy</w:t>
      </w:r>
    </w:p>
    <w:p w14:paraId="1C420900" w14:textId="77777777" w:rsidR="00A07848" w:rsidRDefault="00A07848" w:rsidP="000D56B8"/>
    <w:p w14:paraId="2C5FF674" w14:textId="77777777" w:rsidR="00A07848" w:rsidRDefault="005B0066" w:rsidP="007279A3">
      <w:pPr>
        <w:pStyle w:val="Heading1"/>
        <w:numPr>
          <w:ilvl w:val="0"/>
          <w:numId w:val="24"/>
        </w:numPr>
      </w:pPr>
      <w:r>
        <w:t>Introduction</w:t>
      </w:r>
    </w:p>
    <w:p w14:paraId="787E957B" w14:textId="77777777" w:rsidR="005B0066" w:rsidRDefault="005B0066" w:rsidP="005B0066"/>
    <w:p w14:paraId="2B398B9E" w14:textId="77777777" w:rsidR="001B5FC1" w:rsidRDefault="001B5FC1" w:rsidP="001B5FC1">
      <w:r>
        <w:t xml:space="preserve">Distributed estimation that focuses on utilizing a group of networked agents to collectively infer the state of an environment has been adopted for various applications, such as object detection </w:t>
      </w:r>
      <w:sdt>
        <w:sdtPr>
          <w:id w:val="-1344387063"/>
          <w:citation/>
        </w:sdtPr>
        <w:sdtContent>
          <w:r>
            <w:fldChar w:fldCharType="begin"/>
          </w:r>
          <w:r>
            <w:instrText xml:space="preserve"> CITATION Cha \l 1033 </w:instrText>
          </w:r>
          <w:r>
            <w:fldChar w:fldCharType="separate"/>
          </w:r>
          <w:r>
            <w:rPr>
              <w:noProof/>
            </w:rPr>
            <w:t>(Chamberland)</w:t>
          </w:r>
          <w:r>
            <w:fldChar w:fldCharType="end"/>
          </w:r>
        </w:sdtContent>
      </w:sdt>
      <w:r>
        <w:t xml:space="preserve">, target tracking </w:t>
      </w:r>
      <w:sdt>
        <w:sdtPr>
          <w:id w:val="1242064672"/>
          <w:citation/>
        </w:sdtPr>
        <w:sdtContent>
          <w:r>
            <w:fldChar w:fldCharType="begin"/>
          </w:r>
          <w:r>
            <w:instrText xml:space="preserve"> CITATION Bea \l 1033 </w:instrText>
          </w:r>
          <w:r>
            <w:fldChar w:fldCharType="separate"/>
          </w:r>
          <w:r>
            <w:rPr>
              <w:noProof/>
            </w:rPr>
            <w:t>(Beaudeau)</w:t>
          </w:r>
          <w:r>
            <w:fldChar w:fldCharType="end"/>
          </w:r>
        </w:sdtContent>
      </w:sdt>
      <w:r>
        <w:t xml:space="preserve"> and environmental monitoring etc. The communication topology plays a vital role in distributed estimation algorithms. In </w:t>
      </w:r>
      <w:sdt>
        <w:sdtPr>
          <w:id w:val="-1945676124"/>
          <w:citation/>
        </w:sdtPr>
        <w:sdtContent>
          <w:r>
            <w:fldChar w:fldCharType="begin"/>
          </w:r>
          <w:r>
            <w:instrText xml:space="preserve"> CITATION LZu \l 1033 </w:instrText>
          </w:r>
          <w:r>
            <w:fldChar w:fldCharType="separate"/>
          </w:r>
          <w:r>
            <w:rPr>
              <w:noProof/>
            </w:rPr>
            <w:t>(L. Zuo)</w:t>
          </w:r>
          <w:r>
            <w:fldChar w:fldCharType="end"/>
          </w:r>
        </w:sdtContent>
      </w:sdt>
      <w:r>
        <w:t xml:space="preserve">, a central processing unit, called the fusion center, is used. Local a-posteriori distributions from all agents are transmitted to the fusion center and the Best Linear Unbiased Estimator is used for fusion. In </w:t>
      </w:r>
      <w:sdt>
        <w:sdtPr>
          <w:id w:val="-342931198"/>
          <w:citation/>
        </w:sdtPr>
        <w:sdtContent>
          <w:r>
            <w:fldChar w:fldCharType="begin"/>
          </w:r>
          <w:r>
            <w:instrText xml:space="preserve"> CITATION Tom \l 1033 </w:instrText>
          </w:r>
          <w:r>
            <w:fldChar w:fldCharType="separate"/>
          </w:r>
          <w:r>
            <w:rPr>
              <w:noProof/>
            </w:rPr>
            <w:t>(Furukawa)</w:t>
          </w:r>
          <w:r>
            <w:fldChar w:fldCharType="end"/>
          </w:r>
        </w:sdtContent>
      </w:sdt>
      <w:r>
        <w:t>, agents are fully connected in that they can directly communicate their observations to all other agents in the network in a single transmission round. Each agent estimates the environment state using its own and received observations. These communication topologies are beneficial in that all the observations are employed for state estimation in a single step. However, the assumption of full connectivity of the communication network makes the methods of limited applications.</w:t>
      </w:r>
    </w:p>
    <w:p w14:paraId="59ADF0A8" w14:textId="77777777" w:rsidR="001B5FC1" w:rsidRDefault="001B5FC1" w:rsidP="001B5FC1"/>
    <w:p w14:paraId="00F64915" w14:textId="77777777" w:rsidR="001B5FC1" w:rsidRDefault="001B5FC1" w:rsidP="001B5FC1">
      <w:r>
        <w:t xml:space="preserve">In many realistic situations, each agent can communicate only with neighboring agents due to the limited communication range. Local state estimate is achieved by fusing each agent’s local information with its neighboring agents. For example,  </w:t>
      </w:r>
    </w:p>
    <w:p w14:paraId="035E5B43" w14:textId="77777777" w:rsidR="001B5FC1" w:rsidRDefault="001B5FC1" w:rsidP="001B5FC1"/>
    <w:p w14:paraId="55DFC865" w14:textId="77777777" w:rsidR="001B5FC1" w:rsidRDefault="001B5FC1" w:rsidP="001B5FC1">
      <w:pPr>
        <w:pStyle w:val="MTDisplayEquation"/>
      </w:pPr>
      <w:r>
        <w:t xml:space="preserve">Following the taxonomy in </w:t>
      </w:r>
      <w:sdt>
        <w:sdtPr>
          <w:id w:val="-1808468815"/>
          <w:citation/>
        </w:sdtPr>
        <w:sdtContent>
          <w:r>
            <w:fldChar w:fldCharType="begin"/>
          </w:r>
          <w:r>
            <w:instrText xml:space="preserve"> CITATION Hli \l 1033 </w:instrText>
          </w:r>
          <w:r>
            <w:fldChar w:fldCharType="separate"/>
          </w:r>
          <w:r>
            <w:rPr>
              <w:noProof/>
            </w:rPr>
            <w:t>(Hlinka)</w:t>
          </w:r>
          <w:r>
            <w:fldChar w:fldCharType="end"/>
          </w:r>
        </w:sdtContent>
      </w:sdt>
      <w:r>
        <w:t>, the distributed estimation algorithms can be divided into two categories based on the type of the transmitted data between agents: statistics dissemination-based algorithms and measurement dissemination-based DPFs. In statistics dissemination-based</w:t>
      </w:r>
      <w:r w:rsidRPr="00064D2D">
        <w:t xml:space="preserve"> </w:t>
      </w:r>
      <w:r>
        <w:t>algorithms, processed data, such as posterior or likelihood functions, are exchanged between agents. C</w:t>
      </w:r>
      <w:r w:rsidRPr="001A3BF8">
        <w:t>onsensus algorithm</w:t>
      </w:r>
      <w:r>
        <w:t xml:space="preserve">, since proposed in </w:t>
      </w:r>
      <w:sdt>
        <w:sdtPr>
          <w:id w:val="247627356"/>
          <w:citation/>
        </w:sdtPr>
        <w:sdtContent>
          <w:r>
            <w:fldChar w:fldCharType="begin"/>
          </w:r>
          <w:r>
            <w:instrText xml:space="preserve"> CITATION Olf \l 1033 </w:instrText>
          </w:r>
          <w:r>
            <w:fldChar w:fldCharType="separate"/>
          </w:r>
          <w:r>
            <w:rPr>
              <w:noProof/>
            </w:rPr>
            <w:t>(Olfat-Saber)</w:t>
          </w:r>
          <w:r>
            <w:fldChar w:fldCharType="end"/>
          </w:r>
        </w:sdtContent>
      </w:sdt>
      <w:r>
        <w:t>, has become a popular approach for fusion in statistics dissemination-based</w:t>
      </w:r>
      <w:r w:rsidRPr="00064D2D">
        <w:t xml:space="preserve"> </w:t>
      </w:r>
      <w:r>
        <w:t xml:space="preserve">algorithms. </w:t>
      </w:r>
      <w:proofErr w:type="gramStart"/>
      <w:r>
        <w:t>For example, in</w:t>
      </w:r>
      <w:sdt>
        <w:sdtPr>
          <w:id w:val="-1852635081"/>
          <w:citation/>
        </w:sdtPr>
        <w:sdtContent>
          <w:r>
            <w:fldChar w:fldCharType="begin"/>
          </w:r>
          <w:r>
            <w:instrText xml:space="preserve">CITATION Olf1 \l 1033 </w:instrText>
          </w:r>
          <w:r>
            <w:fldChar w:fldCharType="separate"/>
          </w:r>
          <w:r>
            <w:rPr>
              <w:noProof/>
            </w:rPr>
            <w:t xml:space="preserve"> (Olfati-Saber)</w:t>
          </w:r>
          <w:r>
            <w:fldChar w:fldCharType="end"/>
          </w:r>
        </w:sdtContent>
      </w:sdt>
      <w:r>
        <w:t xml:space="preserve">, a </w:t>
      </w:r>
      <w:r w:rsidRPr="008F666C">
        <w:t xml:space="preserve">distributed </w:t>
      </w:r>
      <w:proofErr w:type="spellStart"/>
      <w:r>
        <w:t>Kalman</w:t>
      </w:r>
      <w:proofErr w:type="spellEnd"/>
      <w:r>
        <w:t xml:space="preserve"> filter is proposed by constructing low-pass and band-pass consensus filters</w:t>
      </w:r>
      <w:proofErr w:type="gramEnd"/>
      <w:r>
        <w:t xml:space="preserve">. </w:t>
      </w:r>
      <w:sdt>
        <w:sdtPr>
          <w:id w:val="1978026452"/>
          <w:citation/>
        </w:sdtPr>
        <w:sdtContent>
          <w:r>
            <w:fldChar w:fldCharType="begin"/>
          </w:r>
          <w:r>
            <w:instrText xml:space="preserve"> CITATION Jul \l 1033 </w:instrText>
          </w:r>
          <w:r>
            <w:fldChar w:fldCharType="separate"/>
          </w:r>
          <w:r>
            <w:rPr>
              <w:noProof/>
            </w:rPr>
            <w:t>(Julian)</w:t>
          </w:r>
          <w:r>
            <w:fldChar w:fldCharType="end"/>
          </w:r>
        </w:sdtContent>
      </w:sdt>
      <w:r>
        <w:t xml:space="preserve"> </w:t>
      </w:r>
      <w:proofErr w:type="gramStart"/>
      <w:r>
        <w:t>et</w:t>
      </w:r>
      <w:proofErr w:type="gramEnd"/>
      <w:r>
        <w:t xml:space="preserve">. </w:t>
      </w:r>
      <w:proofErr w:type="gramStart"/>
      <w:r>
        <w:t>al</w:t>
      </w:r>
      <w:proofErr w:type="gramEnd"/>
      <w:r>
        <w:t xml:space="preserve">. proposed a consensus-based algorithm for the sequential Bayesian filter to approximate agents’ joint measurement probabilities, even when the network diameter, the maximum in/out degree, and the number of agents are unknown. </w:t>
      </w:r>
      <w:sdt>
        <w:sdtPr>
          <w:id w:val="1963299672"/>
          <w:citation/>
        </w:sdtPr>
        <w:sdtContent>
          <w:r>
            <w:fldChar w:fldCharType="begin"/>
          </w:r>
          <w:r>
            <w:instrText xml:space="preserve"> CITATION Sap \l 1033 </w:instrText>
          </w:r>
          <w:r>
            <w:fldChar w:fldCharType="separate"/>
          </w:r>
          <w:r>
            <w:rPr>
              <w:noProof/>
            </w:rPr>
            <w:t>(Bandyopadhyay)</w:t>
          </w:r>
          <w:r>
            <w:fldChar w:fldCharType="end"/>
          </w:r>
        </w:sdtContent>
      </w:sdt>
      <w:r>
        <w:t xml:space="preserve"> </w:t>
      </w:r>
      <w:proofErr w:type="gramStart"/>
      <w:r>
        <w:t>presented</w:t>
      </w:r>
      <w:proofErr w:type="gramEnd"/>
      <w:r>
        <w:t xml:space="preserve"> a Bayesian consensus filter that can incorporate nonlinear target dynamic models, heterogeneous nonlinear measurement models, non-Gaussian uncertainties, and higher-order moments of the locally estimated posterior probability distribution of the target’s states. A consensus algorithm using a logarithmic opinion pool is used to estimate posterior probability distributions. </w:t>
      </w:r>
    </w:p>
    <w:p w14:paraId="0517B2BB" w14:textId="77777777" w:rsidR="001B5FC1" w:rsidRDefault="001B5FC1" w:rsidP="001B5FC1"/>
    <w:p w14:paraId="79305099" w14:textId="77777777" w:rsidR="001B5FC1" w:rsidRDefault="001B5FC1" w:rsidP="001B5FC1">
      <w:r>
        <w:lastRenderedPageBreak/>
        <w:t xml:space="preserve">In measurement dissemination-based DPFs, raw or quantized measurements are exchanged among agents. For example, </w:t>
      </w:r>
      <w:sdt>
        <w:sdtPr>
          <w:id w:val="584494451"/>
          <w:citation/>
        </w:sdtPr>
        <w:sdtContent>
          <w:r>
            <w:fldChar w:fldCharType="begin"/>
          </w:r>
          <w:r>
            <w:instrText xml:space="preserve"> CITATION Coa \l 1033 </w:instrText>
          </w:r>
          <w:r>
            <w:fldChar w:fldCharType="separate"/>
          </w:r>
          <w:r>
            <w:rPr>
              <w:noProof/>
            </w:rPr>
            <w:t>(Coates)</w:t>
          </w:r>
          <w:r>
            <w:fldChar w:fldCharType="end"/>
          </w:r>
        </w:sdtContent>
      </w:sdt>
      <w:r>
        <w:t xml:space="preserve"> proposed a</w:t>
      </w:r>
      <w:r w:rsidRPr="0069582C">
        <w:t xml:space="preserve"> </w:t>
      </w:r>
      <w:r>
        <w:t>distributed</w:t>
      </w:r>
    </w:p>
    <w:p w14:paraId="4D910547" w14:textId="77777777" w:rsidR="001B5FC1" w:rsidRDefault="001B5FC1" w:rsidP="001B5FC1">
      <w:proofErr w:type="gramStart"/>
      <w:r>
        <w:t>particle</w:t>
      </w:r>
      <w:proofErr w:type="gramEnd"/>
      <w:r>
        <w:t xml:space="preserve"> filtering approach in a sensor network. A predictive scalar </w:t>
      </w:r>
      <w:proofErr w:type="spellStart"/>
      <w:r>
        <w:t>quantizer</w:t>
      </w:r>
      <w:proofErr w:type="spellEnd"/>
    </w:p>
    <w:p w14:paraId="4F844CD5" w14:textId="77777777" w:rsidR="001B5FC1" w:rsidRDefault="001B5FC1" w:rsidP="001B5FC1">
      <w:proofErr w:type="gramStart"/>
      <w:r>
        <w:t>training</w:t>
      </w:r>
      <w:proofErr w:type="gramEnd"/>
      <w:r>
        <w:t xml:space="preserve"> step is added to the particle filtering for adaptive encoding of the measurements</w:t>
      </w:r>
      <w:r w:rsidRPr="0069582C">
        <w:t xml:space="preserve"> </w:t>
      </w:r>
      <w:r>
        <w:t xml:space="preserve">to </w:t>
      </w:r>
      <w:r w:rsidRPr="0069582C">
        <w:t>minimize communication overhead</w:t>
      </w:r>
      <w:r>
        <w:t>.</w:t>
      </w:r>
      <w:r w:rsidRPr="0069582C">
        <w:t xml:space="preserve"> </w:t>
      </w:r>
      <w:r>
        <w:t xml:space="preserve">In </w:t>
      </w:r>
      <w:sdt>
        <w:sdtPr>
          <w:id w:val="302280796"/>
          <w:citation/>
        </w:sdtPr>
        <w:sdtContent>
          <w:r>
            <w:fldChar w:fldCharType="begin"/>
          </w:r>
          <w:r>
            <w:instrText xml:space="preserve"> CITATION Dju \l 1033 </w:instrText>
          </w:r>
          <w:r>
            <w:fldChar w:fldCharType="separate"/>
          </w:r>
          <w:r>
            <w:rPr>
              <w:noProof/>
            </w:rPr>
            <w:t>(Djuric)</w:t>
          </w:r>
          <w:r>
            <w:fldChar w:fldCharType="end"/>
          </w:r>
        </w:sdtContent>
      </w:sdt>
      <w:r>
        <w:t xml:space="preserve">, agents measure received signal strengths from the tracked targets and communicate it to the remaining agents engaged in the tracking. Each agent applies particle filtering for tracking. </w:t>
      </w:r>
    </w:p>
    <w:p w14:paraId="218471A1" w14:textId="77777777" w:rsidR="001B5FC1" w:rsidRDefault="001B5FC1" w:rsidP="001B5FC1"/>
    <w:p w14:paraId="7107F6B1" w14:textId="77777777" w:rsidR="001B5FC1" w:rsidRDefault="001B5FC1" w:rsidP="001B5FC1">
      <w:r>
        <w:t xml:space="preserve">Most of works on the target-search application utilize the statistics dissemination-based method. However, the transmitted data, either the posterior or the likelihood functions, contain large amount of data that can cause high burden on the inter-agent communication due to the finite bandwidth of their communication network.  A better approach is transmitting the local observations of each agent in the communication network. In this work, we propose a local exchange of observation (LEO) strategy for distributed Bayesian estimation. Each agent can make observations of the environment and communicates the observations (both current and previously received observations) to neighboring agents. </w:t>
      </w:r>
      <w:proofErr w:type="gramStart"/>
      <w:r>
        <w:t>Local Bayesian estimation is conducted by each agent</w:t>
      </w:r>
      <w:proofErr w:type="gramEnd"/>
      <w:r>
        <w:t>. Following contributions have been made in this paper:</w:t>
      </w:r>
    </w:p>
    <w:p w14:paraId="598FCFE6" w14:textId="77777777" w:rsidR="001B5FC1" w:rsidRDefault="001B5FC1" w:rsidP="001B5FC1">
      <w:pPr>
        <w:pStyle w:val="ListParagraph"/>
        <w:numPr>
          <w:ilvl w:val="0"/>
          <w:numId w:val="30"/>
        </w:numPr>
      </w:pPr>
      <w:r>
        <w:t>The consistency of the algorithm is proved, showing that the proposed data exchange strategy enables the local Bayesian estimation…</w:t>
      </w:r>
    </w:p>
    <w:p w14:paraId="7D277E19" w14:textId="77777777" w:rsidR="001B5FC1" w:rsidRDefault="001B5FC1" w:rsidP="001B5FC1">
      <w:pPr>
        <w:pStyle w:val="ListParagraph"/>
        <w:numPr>
          <w:ilvl w:val="0"/>
          <w:numId w:val="30"/>
        </w:numPr>
      </w:pPr>
      <w:r>
        <w:t>The complexity analysis shows the great reduction in the transmitted data for target-search scenario using the proposed LEO strategy than statistics dissemination-based methods.</w:t>
      </w:r>
    </w:p>
    <w:p w14:paraId="6D9C285B" w14:textId="77777777" w:rsidR="0075334E" w:rsidRDefault="0075334E" w:rsidP="0075334E">
      <w:pPr>
        <w:pStyle w:val="Heading1"/>
        <w:numPr>
          <w:ilvl w:val="0"/>
          <w:numId w:val="24"/>
        </w:numPr>
      </w:pPr>
      <w:r>
        <w:t>Problem definition</w:t>
      </w:r>
    </w:p>
    <w:p w14:paraId="287D9F32" w14:textId="77777777" w:rsidR="00921368" w:rsidRDefault="00EA73A2" w:rsidP="005B0066">
      <w:r>
        <w:t xml:space="preserve">Consider a network of N agents. </w:t>
      </w:r>
      <w:r w:rsidR="0075334E">
        <w:t xml:space="preserve">The set of neighbors of the </w:t>
      </w:r>
      <w:proofErr w:type="spellStart"/>
      <w:r w:rsidR="0075334E">
        <w:t>ith</w:t>
      </w:r>
      <w:proofErr w:type="spellEnd"/>
      <w:r w:rsidR="0075334E">
        <w:t xml:space="preserve"> robot is denoted as </w:t>
      </w:r>
      <w:r w:rsidR="0075334E" w:rsidRPr="00603D00">
        <w:rPr>
          <w:position w:val="-12"/>
        </w:rPr>
        <w:object w:dxaOrig="320" w:dyaOrig="360" w14:anchorId="5550A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5pt;height:19.05pt" o:ole="">
            <v:imagedata r:id="rId7" o:title=""/>
          </v:shape>
          <o:OLEObject Type="Embed" ProgID="Equation.DSMT4" ShapeID="_x0000_i1025" DrawAspect="Content" ObjectID="_1374564359" r:id="rId8"/>
        </w:object>
      </w:r>
      <w:r w:rsidR="0075334E">
        <w:t xml:space="preserve"> and the number of neighbors in </w:t>
      </w:r>
      <w:r w:rsidR="00DC6D49" w:rsidRPr="00DC6D49">
        <w:rPr>
          <w:position w:val="-14"/>
        </w:rPr>
        <w:object w:dxaOrig="320" w:dyaOrig="420" w14:anchorId="1143129D">
          <v:shape id="_x0000_i1026" type="#_x0000_t75" style="width:16.25pt;height:21.9pt" o:ole="">
            <v:imagedata r:id="rId9" o:title=""/>
          </v:shape>
          <o:OLEObject Type="Embed" ProgID="Equation.DSMT4" ShapeID="_x0000_i1026" DrawAspect="Content" ObjectID="_1374564360" r:id="rId10"/>
        </w:object>
      </w:r>
      <w:r w:rsidR="0075334E">
        <w:t xml:space="preserve"> is </w:t>
      </w:r>
      <w:r w:rsidR="0075334E" w:rsidRPr="00603D00">
        <w:rPr>
          <w:position w:val="-12"/>
        </w:rPr>
        <w:object w:dxaOrig="859" w:dyaOrig="360" w14:anchorId="552DC269">
          <v:shape id="_x0000_i1027" type="#_x0000_t75" style="width:43.05pt;height:19.05pt" o:ole="">
            <v:imagedata r:id="rId11" o:title=""/>
          </v:shape>
          <o:OLEObject Type="Embed" ProgID="Equation.DSMT4" ShapeID="_x0000_i1027" DrawAspect="Content" ObjectID="_1374564361" r:id="rId12"/>
        </w:object>
      </w:r>
      <w:r w:rsidR="0075334E">
        <w:t xml:space="preserve">. </w:t>
      </w:r>
      <w:r w:rsidR="00921368">
        <w:t>The communication topology is defined as an n-by-n matrix A:</w:t>
      </w:r>
    </w:p>
    <w:p w14:paraId="1C137A40" w14:textId="44367289" w:rsidR="00921368" w:rsidRDefault="00DC6D49" w:rsidP="005B0066">
      <w:r w:rsidRPr="00DA7B30">
        <w:rPr>
          <w:position w:val="-42"/>
        </w:rPr>
        <w:object w:dxaOrig="2240" w:dyaOrig="960" w14:anchorId="7E66AE37">
          <v:shape id="_x0000_i1028" type="#_x0000_t75" style="width:112.25pt;height:48.7pt" o:ole="">
            <v:imagedata r:id="rId13" o:title=""/>
          </v:shape>
          <o:OLEObject Type="Embed" ProgID="Equation.DSMT4" ShapeID="_x0000_i1028" DrawAspect="Content" ObjectID="_1374564362" r:id="rId14"/>
        </w:object>
      </w:r>
    </w:p>
    <w:p w14:paraId="1AC510D0" w14:textId="69CC8ABA" w:rsidR="0075334E" w:rsidRDefault="00921368" w:rsidP="005B0066">
      <w:proofErr w:type="gramStart"/>
      <w:r>
        <w:t>i</w:t>
      </w:r>
      <w:proofErr w:type="gramEnd"/>
      <w:r>
        <w:t xml:space="preserve">.e. each agent can only communicate with its neighboring agents.  </w:t>
      </w:r>
      <w:r w:rsidR="0075334E">
        <w:t xml:space="preserve">The </w:t>
      </w:r>
      <w:r>
        <w:t xml:space="preserve">communicated </w:t>
      </w:r>
      <w:r w:rsidR="0075334E">
        <w:t xml:space="preserve">information is limited to the observation of each robot. Each robot has its individual estimation of the target PDF. Considering the limit of the communication range and bandwidth, no PDF is allowed to be transmitted. The individual PDF of robot </w:t>
      </w:r>
      <w:proofErr w:type="spellStart"/>
      <w:r w:rsidR="0075334E">
        <w:t>i</w:t>
      </w:r>
      <w:proofErr w:type="spellEnd"/>
      <w:r w:rsidR="0075334E">
        <w:t xml:space="preserve"> is initialized by the prior function </w:t>
      </w:r>
      <w:r w:rsidR="0075334E" w:rsidRPr="00C87BA7">
        <w:rPr>
          <w:position w:val="-12"/>
        </w:rPr>
        <w:object w:dxaOrig="1800" w:dyaOrig="380" w14:anchorId="57882AE2">
          <v:shape id="_x0000_i1029" type="#_x0000_t75" style="width:91.05pt;height:19.05pt" o:ole="">
            <v:imagedata r:id="rId15" o:title=""/>
          </v:shape>
          <o:OLEObject Type="Embed" ProgID="Equation.DSMT4" ShapeID="_x0000_i1029" DrawAspect="Content" ObjectID="_1374564363" r:id="rId16"/>
        </w:object>
      </w:r>
      <w:r w:rsidR="0075334E">
        <w:t xml:space="preserve"> at time k=0, given all available prior information including past experience and domain knowledge. </w:t>
      </w:r>
      <w:r w:rsidR="00F3551E">
        <w:t xml:space="preserve">The superscript T represents the target, whose position is unknown for robots. </w:t>
      </w:r>
      <w:r w:rsidR="0075334E">
        <w:t xml:space="preserve">Once determining the prior distribution, the </w:t>
      </w:r>
      <w:proofErr w:type="spellStart"/>
      <w:r w:rsidR="0075334E">
        <w:t>ith</w:t>
      </w:r>
      <w:proofErr w:type="spellEnd"/>
      <w:r w:rsidR="0075334E">
        <w:t xml:space="preserve"> individual PDF at time k, </w:t>
      </w:r>
      <w:r w:rsidR="0075334E" w:rsidRPr="00C87BA7">
        <w:rPr>
          <w:position w:val="-12"/>
        </w:rPr>
        <w:object w:dxaOrig="1080" w:dyaOrig="380" w14:anchorId="1DE1F9CB">
          <v:shape id="_x0000_i1030" type="#_x0000_t75" style="width:54.35pt;height:19.05pt" o:ole="">
            <v:imagedata r:id="rId17" o:title=""/>
          </v:shape>
          <o:OLEObject Type="Embed" ProgID="Equation.DSMT4" ShapeID="_x0000_i1030" DrawAspect="Content" ObjectID="_1374564364" r:id="rId18"/>
        </w:object>
      </w:r>
      <w:r w:rsidR="0075334E">
        <w:t xml:space="preserve">, can be estimated recursively by distributed Bayesian filter based on measurements from the neighborhood </w:t>
      </w:r>
      <w:r w:rsidR="0075334E" w:rsidRPr="00603D00">
        <w:rPr>
          <w:position w:val="-12"/>
        </w:rPr>
        <w:object w:dxaOrig="320" w:dyaOrig="360" w14:anchorId="0138A47C">
          <v:shape id="_x0000_i1031" type="#_x0000_t75" style="width:16.25pt;height:19.05pt" o:ole="">
            <v:imagedata r:id="rId19" o:title=""/>
          </v:shape>
          <o:OLEObject Type="Embed" ProgID="Equation.DSMT4" ShapeID="_x0000_i1031" DrawAspect="Content" ObjectID="_1374564365" r:id="rId20"/>
        </w:object>
      </w:r>
      <w:r w:rsidR="0075334E">
        <w:t xml:space="preserve">of robot </w:t>
      </w:r>
      <w:proofErr w:type="spellStart"/>
      <w:r w:rsidR="0075334E">
        <w:t>i</w:t>
      </w:r>
      <w:proofErr w:type="spellEnd"/>
      <w:r w:rsidR="0075334E">
        <w:t xml:space="preserve">. </w:t>
      </w:r>
    </w:p>
    <w:p w14:paraId="1522C8D1" w14:textId="77777777" w:rsidR="0075334E" w:rsidRDefault="0075334E" w:rsidP="005B0066"/>
    <w:p w14:paraId="727EB7D0" w14:textId="77777777" w:rsidR="00DB5DFB" w:rsidRDefault="00AD3ACC" w:rsidP="00755C24">
      <w:pPr>
        <w:pStyle w:val="Heading2"/>
        <w:numPr>
          <w:ilvl w:val="1"/>
          <w:numId w:val="24"/>
        </w:numPr>
      </w:pPr>
      <w:r>
        <w:t xml:space="preserve">Model of Binary </w:t>
      </w:r>
      <w:r w:rsidR="00BB6922">
        <w:t>Sensor</w:t>
      </w:r>
    </w:p>
    <w:p w14:paraId="025EA81E" w14:textId="77777777" w:rsidR="00AD3ACC" w:rsidRDefault="00AD3ACC" w:rsidP="00AD3ACC"/>
    <w:p w14:paraId="04643CA0" w14:textId="77777777" w:rsidR="003721F4" w:rsidRDefault="003721F4" w:rsidP="00AD3ACC">
      <w:r>
        <w:t xml:space="preserve">The sensor model is subject to a Gaussian distribution. </w:t>
      </w:r>
    </w:p>
    <w:p w14:paraId="147682AC" w14:textId="77777777" w:rsidR="00C52F71" w:rsidRDefault="00BB2B3D" w:rsidP="00AD3ACC">
      <w:r w:rsidRPr="00BB2B3D">
        <w:rPr>
          <w:position w:val="-12"/>
        </w:rPr>
        <w:object w:dxaOrig="1260" w:dyaOrig="380" w14:anchorId="750AE450">
          <v:shape id="_x0000_i1032" type="#_x0000_t75" style="width:62.8pt;height:19.05pt" o:ole="">
            <v:imagedata r:id="rId21" o:title=""/>
          </v:shape>
          <o:OLEObject Type="Embed" ProgID="Equation.DSMT4" ShapeID="_x0000_i1032" DrawAspect="Content" ObjectID="_1374564366" r:id="rId22"/>
        </w:object>
      </w:r>
    </w:p>
    <w:p w14:paraId="217FC1F7" w14:textId="77777777" w:rsidR="00C52F71" w:rsidRDefault="00C52F71" w:rsidP="00AD3ACC"/>
    <w:p w14:paraId="3D40E1E2" w14:textId="77777777" w:rsidR="00C52F71" w:rsidRPr="00AD3ACC" w:rsidRDefault="00C52F71" w:rsidP="00AD3ACC"/>
    <w:p w14:paraId="7D265F52" w14:textId="77777777" w:rsidR="00A07848" w:rsidRDefault="008429FF" w:rsidP="00755C24">
      <w:pPr>
        <w:pStyle w:val="Heading2"/>
        <w:numPr>
          <w:ilvl w:val="1"/>
          <w:numId w:val="24"/>
        </w:numPr>
      </w:pPr>
      <w:r>
        <w:t>Bayesian Filtering from Multi-senor</w:t>
      </w:r>
    </w:p>
    <w:p w14:paraId="4423C892" w14:textId="77777777" w:rsidR="00A07848" w:rsidRDefault="00A07848" w:rsidP="00755C24">
      <w:pPr>
        <w:pStyle w:val="Heading3"/>
        <w:numPr>
          <w:ilvl w:val="2"/>
          <w:numId w:val="24"/>
        </w:numPr>
      </w:pPr>
      <w:r>
        <w:t>Prediction</w:t>
      </w:r>
    </w:p>
    <w:p w14:paraId="2BD26594" w14:textId="77777777" w:rsidR="00A07848" w:rsidRDefault="00A07848" w:rsidP="000D56B8">
      <w:r>
        <w:t xml:space="preserve">Suppose the system is at time step k-1 and the latest update for </w:t>
      </w:r>
      <w:proofErr w:type="spellStart"/>
      <w:r>
        <w:t>ith</w:t>
      </w:r>
      <w:proofErr w:type="spellEnd"/>
      <w:r>
        <w:t xml:space="preserve"> individual PDF is </w:t>
      </w:r>
    </w:p>
    <w:p w14:paraId="418F9EC1" w14:textId="77777777" w:rsidR="00A07848" w:rsidRDefault="00A07848" w:rsidP="000D56B8">
      <w:r w:rsidRPr="00891097">
        <w:rPr>
          <w:position w:val="-12"/>
        </w:rPr>
        <w:object w:dxaOrig="1280" w:dyaOrig="380" w14:anchorId="3DE5C4E7">
          <v:shape id="_x0000_i1033" type="#_x0000_t75" style="width:64.25pt;height:19.05pt" o:ole="">
            <v:imagedata r:id="rId23" o:title=""/>
          </v:shape>
          <o:OLEObject Type="Embed" ProgID="Equation.DSMT4" ShapeID="_x0000_i1033" DrawAspect="Content" ObjectID="_1374564367" r:id="rId24"/>
        </w:object>
      </w:r>
      <w:r>
        <w:t>. The prior PDF is predicted forward to time step k by using the Chapman-Kolmogorov equation:</w:t>
      </w:r>
    </w:p>
    <w:p w14:paraId="3DCA3099" w14:textId="77777777" w:rsidR="00A07848" w:rsidRDefault="00813DD8" w:rsidP="000D56B8">
      <w:pPr>
        <w:pStyle w:val="MTDisplayEquation"/>
        <w:jc w:val="center"/>
      </w:pPr>
      <w:r w:rsidRPr="00813DD8">
        <w:rPr>
          <w:position w:val="-16"/>
        </w:rPr>
        <w:object w:dxaOrig="4160" w:dyaOrig="460" w14:anchorId="32BFB041">
          <v:shape id="_x0000_i1034" type="#_x0000_t75" style="width:208.25pt;height:21.9pt" o:ole="">
            <v:imagedata r:id="rId25" o:title=""/>
          </v:shape>
          <o:OLEObject Type="Embed" ProgID="Equation.DSMT4" ShapeID="_x0000_i1034" DrawAspect="Content" ObjectID="_1374564368" r:id="rId26"/>
        </w:object>
      </w:r>
    </w:p>
    <w:p w14:paraId="10B7394C" w14:textId="77777777" w:rsidR="00A07848" w:rsidRDefault="00A07848" w:rsidP="000D56B8">
      <w:proofErr w:type="gramStart"/>
      <w:r>
        <w:t>where</w:t>
      </w:r>
      <w:proofErr w:type="gramEnd"/>
      <w:r>
        <w:t xml:space="preserve"> </w:t>
      </w:r>
      <w:r w:rsidRPr="00C87BA7">
        <w:rPr>
          <w:position w:val="-12"/>
        </w:rPr>
        <w:object w:dxaOrig="1140" w:dyaOrig="380" w14:anchorId="7ED97B63">
          <v:shape id="_x0000_i1035" type="#_x0000_t75" style="width:57.2pt;height:19.05pt" o:ole="">
            <v:imagedata r:id="rId27" o:title=""/>
          </v:shape>
          <o:OLEObject Type="Embed" ProgID="Equation.DSMT4" ShapeID="_x0000_i1035" DrawAspect="Content" ObjectID="_1374564369" r:id="rId28"/>
        </w:object>
      </w:r>
      <w:r>
        <w:t xml:space="preserve"> is a probabilistic Markov motion model of target, independent of robot states. This model describes the state transition probability of the target from the prior state</w:t>
      </w:r>
      <w:r w:rsidRPr="00C87BA7">
        <w:rPr>
          <w:position w:val="-12"/>
        </w:rPr>
        <w:object w:dxaOrig="440" w:dyaOrig="380" w14:anchorId="785F73A1">
          <v:shape id="_x0000_i1036" type="#_x0000_t75" style="width:21.2pt;height:19.05pt" o:ole="">
            <v:imagedata r:id="rId29" o:title=""/>
          </v:shape>
          <o:OLEObject Type="Embed" ProgID="Equation.DSMT4" ShapeID="_x0000_i1036" DrawAspect="Content" ObjectID="_1374564370" r:id="rId30"/>
        </w:object>
      </w:r>
      <w:r>
        <w:t xml:space="preserve">to the destination state </w:t>
      </w:r>
      <w:r w:rsidRPr="00C87BA7">
        <w:rPr>
          <w:position w:val="-12"/>
        </w:rPr>
        <w:object w:dxaOrig="300" w:dyaOrig="380" w14:anchorId="00E3F2A2">
          <v:shape id="_x0000_i1037" type="#_x0000_t75" style="width:14.8pt;height:19.05pt" o:ole="">
            <v:imagedata r:id="rId31" o:title=""/>
          </v:shape>
          <o:OLEObject Type="Embed" ProgID="Equation.DSMT4" ShapeID="_x0000_i1037" DrawAspect="Content" ObjectID="_1374564371" r:id="rId32"/>
        </w:object>
      </w:r>
      <w:r>
        <w:t xml:space="preserve">. For a static target, </w:t>
      </w:r>
    </w:p>
    <w:p w14:paraId="601DD8AC" w14:textId="77777777" w:rsidR="00A07848" w:rsidRDefault="00A07848" w:rsidP="000D56B8">
      <w:pPr>
        <w:jc w:val="center"/>
      </w:pPr>
      <w:r w:rsidRPr="00C87BA7">
        <w:rPr>
          <w:position w:val="-30"/>
        </w:rPr>
        <w:object w:dxaOrig="2799" w:dyaOrig="720" w14:anchorId="43DFF02B">
          <v:shape id="_x0000_i1038" type="#_x0000_t75" style="width:139.75pt;height:36pt" o:ole="">
            <v:imagedata r:id="rId33" o:title=""/>
          </v:shape>
          <o:OLEObject Type="Embed" ProgID="Equation.DSMT4" ShapeID="_x0000_i1038" DrawAspect="Content" ObjectID="_1374564372" r:id="rId34"/>
        </w:object>
      </w:r>
    </w:p>
    <w:p w14:paraId="740E23EF" w14:textId="77777777" w:rsidR="00A07848" w:rsidRPr="0020078D" w:rsidRDefault="00A07848" w:rsidP="000D56B8">
      <w:proofErr w:type="gramStart"/>
      <w:r>
        <w:t>and</w:t>
      </w:r>
      <w:proofErr w:type="gramEnd"/>
      <w:r>
        <w:t xml:space="preserve"> the above equation can be reduced to </w:t>
      </w:r>
      <w:r w:rsidR="0093667D" w:rsidRPr="0093667D">
        <w:rPr>
          <w:position w:val="-14"/>
        </w:rPr>
        <w:object w:dxaOrig="2520" w:dyaOrig="440" w14:anchorId="010D67C2">
          <v:shape id="_x0000_i1039" type="#_x0000_t75" style="width:124.95pt;height:23.3pt" o:ole="">
            <v:imagedata r:id="rId35" o:title=""/>
          </v:shape>
          <o:OLEObject Type="Embed" ProgID="Equation.DSMT4" ShapeID="_x0000_i1039" DrawAspect="Content" ObjectID="_1374564373" r:id="rId36"/>
        </w:object>
      </w:r>
      <w:r>
        <w:t>.</w:t>
      </w:r>
    </w:p>
    <w:p w14:paraId="5D8585C7" w14:textId="77777777" w:rsidR="00A07848" w:rsidRPr="00721C32" w:rsidRDefault="00A07848" w:rsidP="00755C24">
      <w:pPr>
        <w:pStyle w:val="Heading3"/>
        <w:numPr>
          <w:ilvl w:val="2"/>
          <w:numId w:val="24"/>
        </w:numPr>
      </w:pPr>
      <w:r>
        <w:t>Updating</w:t>
      </w:r>
    </w:p>
    <w:p w14:paraId="666A0A2B" w14:textId="2D8D072C" w:rsidR="00A07848" w:rsidRDefault="00A07848" w:rsidP="000D56B8">
      <w:pPr>
        <w:pStyle w:val="MTDisplayEquation"/>
      </w:pPr>
      <w:r>
        <w:t xml:space="preserve">At time step k, the neighbors of the </w:t>
      </w:r>
      <w:proofErr w:type="spellStart"/>
      <w:r>
        <w:t>ith</w:t>
      </w:r>
      <w:proofErr w:type="spellEnd"/>
      <w:r>
        <w:t xml:space="preserve"> robot, denoted as </w:t>
      </w:r>
      <w:r w:rsidRPr="00891097">
        <w:rPr>
          <w:position w:val="-12"/>
        </w:rPr>
        <w:object w:dxaOrig="320" w:dyaOrig="360" w14:anchorId="7A523D03">
          <v:shape id="_x0000_i1040" type="#_x0000_t75" style="width:16.25pt;height:19.05pt" o:ole="">
            <v:imagedata r:id="rId37" o:title=""/>
          </v:shape>
          <o:OLEObject Type="Embed" ProgID="Equation.DSMT4" ShapeID="_x0000_i1040" DrawAspect="Content" ObjectID="_1374564374" r:id="rId38"/>
        </w:object>
      </w:r>
      <w:r>
        <w:t xml:space="preserve">, the observation of robot </w:t>
      </w:r>
      <w:proofErr w:type="spellStart"/>
      <w:r>
        <w:t>i</w:t>
      </w:r>
      <w:proofErr w:type="spellEnd"/>
      <w:r>
        <w:t xml:space="preserve"> </w:t>
      </w:r>
      <w:proofErr w:type="gramStart"/>
      <w:r>
        <w:t>is</w:t>
      </w:r>
      <w:proofErr w:type="gramEnd"/>
      <w:r>
        <w:t xml:space="preserve"> </w:t>
      </w:r>
      <w:r w:rsidRPr="00B33F32">
        <w:rPr>
          <w:position w:val="-14"/>
        </w:rPr>
        <w:object w:dxaOrig="320" w:dyaOrig="420" w14:anchorId="3FFB9D7E">
          <v:shape id="_x0000_i1041" type="#_x0000_t75" style="width:16.25pt;height:21.2pt" o:ole="">
            <v:imagedata r:id="rId39" o:title=""/>
          </v:shape>
          <o:OLEObject Type="Embed" ProgID="Equation.DSMT4" ShapeID="_x0000_i1041" DrawAspect="Content" ObjectID="_1374564375" r:id="rId40"/>
        </w:object>
      </w:r>
      <w:r>
        <w:t xml:space="preserve"> and its corresponding observation probability for given target state </w:t>
      </w:r>
      <w:r w:rsidRPr="00DD2596">
        <w:rPr>
          <w:position w:val="-12"/>
        </w:rPr>
        <w:object w:dxaOrig="300" w:dyaOrig="380" w14:anchorId="32D5C477">
          <v:shape id="_x0000_i1042" type="#_x0000_t75" style="width:14.8pt;height:19.05pt" o:ole="">
            <v:imagedata r:id="rId41" o:title=""/>
          </v:shape>
          <o:OLEObject Type="Embed" ProgID="Equation.DSMT4" ShapeID="_x0000_i1042" DrawAspect="Content" ObjectID="_1374564376" r:id="rId42"/>
        </w:object>
      </w:r>
      <w:r>
        <w:t xml:space="preserve">, is denoted as </w:t>
      </w:r>
      <w:r w:rsidRPr="00DD2596">
        <w:rPr>
          <w:position w:val="-12"/>
        </w:rPr>
        <w:object w:dxaOrig="980" w:dyaOrig="380" w14:anchorId="4DDECCF7">
          <v:shape id="_x0000_i1043" type="#_x0000_t75" style="width:50.1pt;height:19.05pt" o:ole="">
            <v:imagedata r:id="rId43" o:title=""/>
          </v:shape>
          <o:OLEObject Type="Embed" ProgID="Equation.DSMT4" ShapeID="_x0000_i1043" DrawAspect="Content" ObjectID="_1374564377" r:id="rId44"/>
        </w:object>
      </w:r>
      <w:r>
        <w:t xml:space="preserve">. This is referred to as the observation likelihood for a fixed </w:t>
      </w:r>
      <w:r w:rsidRPr="00B33F32">
        <w:rPr>
          <w:position w:val="-14"/>
        </w:rPr>
        <w:object w:dxaOrig="280" w:dyaOrig="420" w14:anchorId="776A015C">
          <v:shape id="_x0000_i1044" type="#_x0000_t75" style="width:14.8pt;height:21.2pt" o:ole="">
            <v:imagedata r:id="rId45" o:title=""/>
          </v:shape>
          <o:OLEObject Type="Embed" ProgID="Equation.DSMT4" ShapeID="_x0000_i1044" DrawAspect="Content" ObjectID="_1374564378" r:id="rId46"/>
        </w:object>
      </w:r>
      <w:r>
        <w:t xml:space="preserve">. It is assumed that all observations are conditionally independent given the current state. Then the target PDF is updated by using the Bayes rule: </w:t>
      </w:r>
    </w:p>
    <w:p w14:paraId="0D14FC86" w14:textId="77777777" w:rsidR="00A07848" w:rsidRDefault="00A07848" w:rsidP="000D56B8">
      <w:pPr>
        <w:pStyle w:val="MTDisplayEquation"/>
      </w:pPr>
      <w:r>
        <w:tab/>
      </w:r>
      <w:r w:rsidR="0093667D" w:rsidRPr="0093667D">
        <w:rPr>
          <w:position w:val="-34"/>
        </w:rPr>
        <w:object w:dxaOrig="5380" w:dyaOrig="780" w14:anchorId="38C31A43">
          <v:shape id="_x0000_i1045" type="#_x0000_t75" style="width:270.35pt;height:38.8pt" o:ole="">
            <v:imagedata r:id="rId47" o:title=""/>
          </v:shape>
          <o:OLEObject Type="Embed" ProgID="Equation.DSMT4" ShapeID="_x0000_i1045" DrawAspect="Content" ObjectID="_1374564379" r:id="rId48"/>
        </w:object>
      </w:r>
      <w:r>
        <w:t xml:space="preserve"> </w:t>
      </w:r>
    </w:p>
    <w:p w14:paraId="79285F8B" w14:textId="77777777" w:rsidR="00A07848" w:rsidRDefault="00A07848" w:rsidP="000D56B8">
      <w:proofErr w:type="gramStart"/>
      <w:r>
        <w:t>where</w:t>
      </w:r>
      <w:proofErr w:type="gramEnd"/>
      <w:r>
        <w:t xml:space="preserve"> </w:t>
      </w:r>
      <w:r w:rsidRPr="00B55FA1">
        <w:rPr>
          <w:position w:val="-14"/>
        </w:rPr>
        <w:object w:dxaOrig="280" w:dyaOrig="420" w14:anchorId="2FD34F49">
          <v:shape id="_x0000_i1046" type="#_x0000_t75" style="width:14.8pt;height:21.2pt" o:ole="">
            <v:imagedata r:id="rId49" o:title=""/>
          </v:shape>
          <o:OLEObject Type="Embed" ProgID="Equation.DSMT4" ShapeID="_x0000_i1046" DrawAspect="Content" ObjectID="_1374564380" r:id="rId50"/>
        </w:object>
      </w:r>
      <w:r>
        <w:t xml:space="preserve"> is a normalization factor, given by:</w:t>
      </w:r>
    </w:p>
    <w:p w14:paraId="1CE6408C" w14:textId="77777777" w:rsidR="00A07848" w:rsidRDefault="0093667D" w:rsidP="000D56B8">
      <w:pPr>
        <w:jc w:val="center"/>
      </w:pPr>
      <w:r w:rsidRPr="0093667D">
        <w:rPr>
          <w:position w:val="-34"/>
        </w:rPr>
        <w:object w:dxaOrig="4820" w:dyaOrig="780" w14:anchorId="58958048">
          <v:shape id="_x0000_i1047" type="#_x0000_t75" style="width:240.7pt;height:38.8pt" o:ole="">
            <v:imagedata r:id="rId51" o:title=""/>
          </v:shape>
          <o:OLEObject Type="Embed" ProgID="Equation.DSMT4" ShapeID="_x0000_i1047" DrawAspect="Content" ObjectID="_1374564381" r:id="rId52"/>
        </w:object>
      </w:r>
      <w:r w:rsidR="00A07848">
        <w:t>.</w:t>
      </w:r>
    </w:p>
    <w:p w14:paraId="484707D0" w14:textId="1624EC1E" w:rsidR="00A07848" w:rsidRDefault="00A07848" w:rsidP="000D56B8">
      <w:r>
        <w:t xml:space="preserve">If </w:t>
      </w:r>
      <w:r w:rsidR="0093667D">
        <w:t>the target is static, the updating step is reduced to</w:t>
      </w:r>
    </w:p>
    <w:p w14:paraId="68037EF1" w14:textId="77777777" w:rsidR="00A07848" w:rsidRDefault="00A07848" w:rsidP="000D56B8">
      <w:pPr>
        <w:jc w:val="center"/>
      </w:pPr>
    </w:p>
    <w:p w14:paraId="6929CF38" w14:textId="77777777" w:rsidR="00A07848" w:rsidRDefault="00475151" w:rsidP="000D56B8">
      <w:pPr>
        <w:jc w:val="center"/>
      </w:pPr>
      <w:r w:rsidRPr="0093667D">
        <w:rPr>
          <w:position w:val="-34"/>
        </w:rPr>
        <w:object w:dxaOrig="3980" w:dyaOrig="780" w14:anchorId="7A671F0C">
          <v:shape id="_x0000_i1048" type="#_x0000_t75" style="width:199.05pt;height:38.8pt" o:ole="">
            <v:imagedata r:id="rId53" o:title=""/>
          </v:shape>
          <o:OLEObject Type="Embed" ProgID="Equation.DSMT4" ShapeID="_x0000_i1048" DrawAspect="Content" ObjectID="_1374564382" r:id="rId54"/>
        </w:object>
      </w:r>
    </w:p>
    <w:p w14:paraId="03FF9839" w14:textId="77777777" w:rsidR="00D65C01" w:rsidRDefault="00D65C01" w:rsidP="00D65C01"/>
    <w:p w14:paraId="7F7F865D" w14:textId="77777777" w:rsidR="00C75977" w:rsidRDefault="00C75977" w:rsidP="00D65C01"/>
    <w:p w14:paraId="5A529ECF" w14:textId="77777777" w:rsidR="00C75977" w:rsidRDefault="00C75977" w:rsidP="00D65C01"/>
    <w:p w14:paraId="4D25AE0E" w14:textId="6B1FCAB8" w:rsidR="007E5E87" w:rsidRDefault="008648FD" w:rsidP="007E5E87">
      <w:pPr>
        <w:pStyle w:val="Heading1"/>
        <w:numPr>
          <w:ilvl w:val="0"/>
          <w:numId w:val="24"/>
        </w:numPr>
      </w:pPr>
      <w:r>
        <w:t>Distributed Bayesian</w:t>
      </w:r>
      <w:r w:rsidR="00B54180">
        <w:t xml:space="preserve"> </w:t>
      </w:r>
      <w:r>
        <w:t xml:space="preserve">Filter </w:t>
      </w:r>
      <w:r w:rsidR="00C52F71">
        <w:t>via</w:t>
      </w:r>
      <w:r>
        <w:t xml:space="preserve"> </w:t>
      </w:r>
      <w:r w:rsidR="00BE771B">
        <w:t>Observation</w:t>
      </w:r>
      <w:r>
        <w:t xml:space="preserve"> </w:t>
      </w:r>
      <w:r w:rsidR="00C52F71">
        <w:t>Exchange</w:t>
      </w:r>
    </w:p>
    <w:p w14:paraId="707A92EF" w14:textId="77777777" w:rsidR="006C540B" w:rsidRDefault="003324DE" w:rsidP="00FA7823">
      <w:pPr>
        <w:pStyle w:val="Heading2"/>
        <w:numPr>
          <w:ilvl w:val="1"/>
          <w:numId w:val="24"/>
        </w:numPr>
      </w:pPr>
      <w:r>
        <w:t xml:space="preserve">Algorithm for </w:t>
      </w:r>
      <w:r w:rsidR="00791B14">
        <w:t>Local</w:t>
      </w:r>
      <w:r w:rsidR="006C540B">
        <w:t xml:space="preserve"> Exchange </w:t>
      </w:r>
      <w:r>
        <w:t>of observations</w:t>
      </w:r>
      <w:r w:rsidR="008B3B38">
        <w:t xml:space="preserve"> (LEO)</w:t>
      </w:r>
    </w:p>
    <w:p w14:paraId="2963CD77" w14:textId="1A144E08" w:rsidR="00F96BD2" w:rsidRDefault="00791B14" w:rsidP="000D56B8">
      <w:r>
        <w:t>We propose an observation local</w:t>
      </w:r>
      <w:r w:rsidR="006C540B">
        <w:t xml:space="preserve"> exchange</w:t>
      </w:r>
      <w:r w:rsidR="00CB7165">
        <w:t xml:space="preserve"> (</w:t>
      </w:r>
      <w:r>
        <w:t>OLE</w:t>
      </w:r>
      <w:r w:rsidR="00CB7165">
        <w:t>)</w:t>
      </w:r>
      <w:r w:rsidR="006C540B">
        <w:t xml:space="preserve"> stra</w:t>
      </w:r>
      <w:r w:rsidR="008F4D66">
        <w:t xml:space="preserve">tegy for the network of robots to search for a static target. </w:t>
      </w:r>
      <w:r w:rsidR="00002155">
        <w:t xml:space="preserve">The observation of </w:t>
      </w:r>
      <w:proofErr w:type="spellStart"/>
      <w:r w:rsidR="00002155">
        <w:t>i-th</w:t>
      </w:r>
      <w:proofErr w:type="spellEnd"/>
      <w:r w:rsidR="00002155">
        <w:t xml:space="preserve"> robot at k-</w:t>
      </w:r>
      <w:proofErr w:type="spellStart"/>
      <w:r w:rsidR="00002155">
        <w:t>th</w:t>
      </w:r>
      <w:proofErr w:type="spellEnd"/>
      <w:r w:rsidR="00002155">
        <w:t xml:space="preserve"> step is denoted as </w:t>
      </w:r>
      <w:r w:rsidR="00002155" w:rsidRPr="00FB6DA7">
        <w:rPr>
          <w:position w:val="-12"/>
        </w:rPr>
        <w:object w:dxaOrig="279" w:dyaOrig="380" w14:anchorId="611F07D8">
          <v:shape id="_x0000_i1049" type="#_x0000_t75" style="width:14.8pt;height:19.05pt" o:ole="">
            <v:imagedata r:id="rId55" o:title=""/>
          </v:shape>
          <o:OLEObject Type="Embed" ProgID="Equation.DSMT4" ShapeID="_x0000_i1049" DrawAspect="Content" ObjectID="_1374564383" r:id="rId56"/>
        </w:object>
      </w:r>
      <w:r w:rsidR="00002155">
        <w:t xml:space="preserve">. Besides its own observation, </w:t>
      </w:r>
      <w:r w:rsidR="00F96BD2">
        <w:t>robot</w:t>
      </w:r>
      <w:r w:rsidR="00D52A70">
        <w:t xml:space="preserve"> </w:t>
      </w:r>
      <m:oMath>
        <m:r>
          <w:rPr>
            <w:rFonts w:ascii="Cambria Math" w:hAnsi="Cambria Math"/>
          </w:rPr>
          <m:t>i</m:t>
        </m:r>
      </m:oMath>
      <w:r w:rsidR="00F96BD2">
        <w:t xml:space="preserve"> </w:t>
      </w:r>
      <w:r>
        <w:t>contains a</w:t>
      </w:r>
      <w:r w:rsidR="00767C3C">
        <w:t>n observation</w:t>
      </w:r>
      <w:r>
        <w:t xml:space="preserve"> buffe</w:t>
      </w:r>
      <w:r w:rsidR="00767C3C">
        <w:t xml:space="preserve">r (OB) </w:t>
      </w:r>
      <w:r>
        <w:t>to store</w:t>
      </w:r>
      <w:r w:rsidR="00F96BD2">
        <w:t xml:space="preserve"> </w:t>
      </w:r>
      <w:r w:rsidR="00D52A70">
        <w:t xml:space="preserve">its </w:t>
      </w:r>
      <w:r>
        <w:t xml:space="preserve">latest </w:t>
      </w:r>
      <w:r w:rsidR="00D52A70">
        <w:t>knowledge of t</w:t>
      </w:r>
      <w:r w:rsidR="00D52A70" w:rsidRPr="00D52A70">
        <w:t xml:space="preserve">he </w:t>
      </w:r>
      <w:r w:rsidRPr="00D52A70">
        <w:t>observation</w:t>
      </w:r>
      <w:r w:rsidR="00D52A70" w:rsidRPr="00D52A70">
        <w:t>s</w:t>
      </w:r>
      <w:r w:rsidR="00F96BD2" w:rsidRPr="00D52A70">
        <w:t xml:space="preserve"> of </w:t>
      </w:r>
      <w:r w:rsidR="00F96BD2">
        <w:t>all agents:</w:t>
      </w:r>
    </w:p>
    <w:p w14:paraId="74CE24C5" w14:textId="77777777" w:rsidR="00F96BD2" w:rsidRDefault="007F27A5" w:rsidP="000D56B8">
      <w:pPr>
        <w:jc w:val="center"/>
      </w:pPr>
      <w:r w:rsidRPr="007F27A5">
        <w:rPr>
          <w:position w:val="-26"/>
        </w:rPr>
        <w:object w:dxaOrig="2260" w:dyaOrig="640" w14:anchorId="7E7CC64D">
          <v:shape id="_x0000_i1132" type="#_x0000_t75" style="width:112.95pt;height:31.05pt" o:ole="">
            <v:imagedata r:id="rId57" o:title=""/>
          </v:shape>
          <o:OLEObject Type="Embed" ProgID="Equation.DSMT4" ShapeID="_x0000_i1132" DrawAspect="Content" ObjectID="_1374564384" r:id="rId58"/>
        </w:object>
      </w:r>
    </w:p>
    <w:p w14:paraId="236591E7" w14:textId="72D10FA4" w:rsidR="002D5E5E" w:rsidRDefault="007B0813" w:rsidP="000D56B8">
      <w:proofErr w:type="gramStart"/>
      <w:r w:rsidRPr="007B0813">
        <w:t>where</w:t>
      </w:r>
      <w:proofErr w:type="gramEnd"/>
      <w:r w:rsidR="00002155" w:rsidRPr="00FB6DA7">
        <w:rPr>
          <w:position w:val="-20"/>
        </w:rPr>
        <w:object w:dxaOrig="320" w:dyaOrig="460" w14:anchorId="13D07A33">
          <v:shape id="_x0000_i1051" type="#_x0000_t75" style="width:16.25pt;height:21.9pt" o:ole="">
            <v:imagedata r:id="rId59" o:title=""/>
          </v:shape>
          <o:OLEObject Type="Embed" ProgID="Equation.DSMT4" ShapeID="_x0000_i1051" DrawAspect="Content" ObjectID="_1374564385" r:id="rId60"/>
        </w:object>
      </w:r>
      <w:r w:rsidR="00864ECE">
        <w:t xml:space="preserve"> denotes </w:t>
      </w:r>
      <w:r w:rsidR="008F5913">
        <w:t xml:space="preserve">that </w:t>
      </w:r>
      <w:r w:rsidR="000D56B8">
        <w:t>at k-</w:t>
      </w:r>
      <w:proofErr w:type="spellStart"/>
      <w:r w:rsidR="000D56B8">
        <w:t>th</w:t>
      </w:r>
      <w:proofErr w:type="spellEnd"/>
      <w:r w:rsidR="000D56B8">
        <w:t xml:space="preserve"> step, </w:t>
      </w:r>
      <w:r w:rsidR="00864ECE">
        <w:t xml:space="preserve">the </w:t>
      </w:r>
      <w:r w:rsidR="008F5913">
        <w:t>latest information of</w:t>
      </w:r>
      <w:r w:rsidR="00681691">
        <w:t xml:space="preserve"> </w:t>
      </w:r>
      <w:r w:rsidR="00864ECE">
        <w:t>j</w:t>
      </w:r>
      <w:r w:rsidR="00681691">
        <w:t>-</w:t>
      </w:r>
      <w:proofErr w:type="spellStart"/>
      <w:r w:rsidR="00864ECE">
        <w:t>th</w:t>
      </w:r>
      <w:proofErr w:type="spellEnd"/>
      <w:r w:rsidR="00864ECE">
        <w:t xml:space="preserve"> robot</w:t>
      </w:r>
      <w:r w:rsidR="000D56B8">
        <w:t xml:space="preserve"> received by </w:t>
      </w:r>
      <w:proofErr w:type="spellStart"/>
      <w:r w:rsidR="008F5913">
        <w:t>th</w:t>
      </w:r>
      <w:proofErr w:type="spellEnd"/>
      <w:r w:rsidR="008F5913">
        <w:t xml:space="preserve"> </w:t>
      </w:r>
      <m:oMath>
        <m:r>
          <w:rPr>
            <w:rFonts w:ascii="Cambria Math" w:hAnsi="Cambria Math"/>
          </w:rPr>
          <m:t>i</m:t>
        </m:r>
      </m:oMath>
      <w:r w:rsidR="000D56B8">
        <w:t xml:space="preserve">-th robot is </w:t>
      </w:r>
      <w:r w:rsidR="008F5913">
        <w:t xml:space="preserve">the </w:t>
      </w:r>
      <w:r w:rsidR="000D56B8">
        <w:t>j-</w:t>
      </w:r>
      <w:proofErr w:type="spellStart"/>
      <w:r w:rsidR="000D56B8">
        <w:t>th</w:t>
      </w:r>
      <w:proofErr w:type="spellEnd"/>
      <w:r w:rsidR="000D56B8">
        <w:t xml:space="preserve"> robot</w:t>
      </w:r>
      <w:r w:rsidR="008F5913">
        <w:t>’s observation</w:t>
      </w:r>
      <w:r w:rsidR="000D56B8">
        <w:t xml:space="preserve"> </w:t>
      </w:r>
      <w:r w:rsidR="00767C3C">
        <w:t xml:space="preserve">at </w:t>
      </w:r>
      <w:r w:rsidR="008F5913">
        <w:t xml:space="preserve">the </w:t>
      </w:r>
      <w:r w:rsidR="008F5913">
        <w:rPr>
          <w:noProof/>
          <w:position w:val="-16"/>
        </w:rPr>
        <w:drawing>
          <wp:inline distT="0" distB="0" distL="0" distR="0" wp14:anchorId="63E3259C" wp14:editId="1C26BB19">
            <wp:extent cx="167005" cy="279400"/>
            <wp:effectExtent l="19050" t="0" r="4445"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1"/>
                    <a:srcRect/>
                    <a:stretch>
                      <a:fillRect/>
                    </a:stretch>
                  </pic:blipFill>
                  <pic:spPr bwMode="auto">
                    <a:xfrm>
                      <a:off x="0" y="0"/>
                      <a:ext cx="167005" cy="279400"/>
                    </a:xfrm>
                    <a:prstGeom prst="rect">
                      <a:avLst/>
                    </a:prstGeom>
                    <a:noFill/>
                    <a:ln w="9525">
                      <a:noFill/>
                      <a:miter lim="800000"/>
                      <a:headEnd/>
                      <a:tailEnd/>
                    </a:ln>
                  </pic:spPr>
                </pic:pic>
              </a:graphicData>
            </a:graphic>
          </wp:inline>
        </w:drawing>
      </w:r>
      <w:r w:rsidR="00767C3C">
        <w:t>-</w:t>
      </w:r>
      <w:proofErr w:type="spellStart"/>
      <w:r w:rsidR="00767C3C">
        <w:t>th</w:t>
      </w:r>
      <w:proofErr w:type="spellEnd"/>
      <w:r w:rsidR="00767C3C">
        <w:t xml:space="preserve"> step</w:t>
      </w:r>
      <w:r w:rsidR="000D56B8">
        <w:t xml:space="preserve">(note that </w:t>
      </w:r>
      <w:r w:rsidR="007F4344">
        <w:rPr>
          <w:position w:val="-16"/>
        </w:rPr>
        <w:pict w14:anchorId="75D305BB">
          <v:shape id="_x0000_i1052" type="#_x0000_t75" style="width:12.7pt;height:21.2pt">
            <v:imagedata r:id="rId62" o:title=""/>
          </v:shape>
        </w:pict>
      </w:r>
      <w:r w:rsidR="000D56B8">
        <w:t>&lt;=k).</w:t>
      </w:r>
      <w:r w:rsidR="00B51FC3">
        <w:t xml:space="preserve"> </w:t>
      </w:r>
    </w:p>
    <w:p w14:paraId="0A9B19F9" w14:textId="77777777" w:rsidR="002D5E5E" w:rsidRDefault="002D5E5E" w:rsidP="000D56B8"/>
    <w:p w14:paraId="7B400AC5" w14:textId="77777777" w:rsidR="002D5E5E" w:rsidRDefault="002D5E5E" w:rsidP="000D56B8">
      <w:r>
        <w:t xml:space="preserve">The following broadcasting algorithm is used: </w:t>
      </w:r>
    </w:p>
    <w:p w14:paraId="62EA12F0" w14:textId="77777777" w:rsidR="002D5E5E" w:rsidRDefault="002D5E5E" w:rsidP="000D56B8"/>
    <w:p w14:paraId="48E56644" w14:textId="59520C53" w:rsidR="00565553" w:rsidRDefault="002D5E5E" w:rsidP="000D56B8">
      <w:r w:rsidRPr="0070096E">
        <w:rPr>
          <w:b/>
        </w:rPr>
        <w:t>(1) Initialization:</w:t>
      </w:r>
      <w:r>
        <w:t xml:space="preserve"> </w:t>
      </w:r>
      <w:r w:rsidR="00565553">
        <w:t xml:space="preserve">The storage buffer of </w:t>
      </w:r>
      <w:r w:rsidR="00767C3C">
        <w:t xml:space="preserve">the </w:t>
      </w:r>
      <w:proofErr w:type="spellStart"/>
      <w:r w:rsidR="00565553">
        <w:t>i-th</w:t>
      </w:r>
      <w:proofErr w:type="spellEnd"/>
      <w:r w:rsidR="00565553">
        <w:t xml:space="preserve"> robot is initialized </w:t>
      </w:r>
      <w:r w:rsidR="0070096E">
        <w:t xml:space="preserve">when k=0: </w:t>
      </w:r>
    </w:p>
    <w:p w14:paraId="239119D1" w14:textId="77777777" w:rsidR="00FC7D2C" w:rsidRDefault="00002155" w:rsidP="00FC7D2C">
      <w:pPr>
        <w:jc w:val="center"/>
      </w:pPr>
      <w:r w:rsidRPr="00FB6DA7">
        <w:rPr>
          <w:position w:val="-20"/>
        </w:rPr>
        <w:object w:dxaOrig="2260" w:dyaOrig="460" w14:anchorId="3B8FDDE1">
          <v:shape id="_x0000_i1053" type="#_x0000_t75" style="width:112.95pt;height:21.9pt" o:ole="">
            <v:imagedata r:id="rId63" o:title=""/>
          </v:shape>
          <o:OLEObject Type="Embed" ProgID="Equation.DSMT4" ShapeID="_x0000_i1053" DrawAspect="Content" ObjectID="_1374564386" r:id="rId64"/>
        </w:object>
      </w:r>
    </w:p>
    <w:p w14:paraId="10983BF9" w14:textId="03413668" w:rsidR="0070096E" w:rsidRPr="0070096E" w:rsidRDefault="0070096E" w:rsidP="000D56B8">
      <w:pPr>
        <w:rPr>
          <w:b/>
        </w:rPr>
      </w:pPr>
      <w:r w:rsidRPr="0070096E">
        <w:rPr>
          <w:b/>
        </w:rPr>
        <w:t>(2) At k-</w:t>
      </w:r>
      <w:proofErr w:type="spellStart"/>
      <w:r w:rsidRPr="0070096E">
        <w:rPr>
          <w:b/>
        </w:rPr>
        <w:t>th</w:t>
      </w:r>
      <w:proofErr w:type="spellEnd"/>
      <w:r w:rsidR="00C70174">
        <w:rPr>
          <w:b/>
        </w:rPr>
        <w:t xml:space="preserve"> step and for </w:t>
      </w:r>
      <w:r w:rsidR="00767C3C" w:rsidRPr="00767C3C">
        <w:rPr>
          <w:b/>
        </w:rPr>
        <w:t xml:space="preserve">the </w:t>
      </w:r>
      <w:proofErr w:type="spellStart"/>
      <w:r w:rsidR="00C70174">
        <w:rPr>
          <w:b/>
        </w:rPr>
        <w:t>i-th</w:t>
      </w:r>
      <w:proofErr w:type="spellEnd"/>
      <w:r w:rsidR="00C70174">
        <w:rPr>
          <w:b/>
        </w:rPr>
        <w:t xml:space="preserve"> robot</w:t>
      </w:r>
    </w:p>
    <w:p w14:paraId="3B417927" w14:textId="345EC95C" w:rsidR="0070096E" w:rsidRDefault="0070096E" w:rsidP="000D56B8">
      <w:r w:rsidRPr="0070096E">
        <w:rPr>
          <w:b/>
        </w:rPr>
        <w:t xml:space="preserve">(2.1) Receiving Step: </w:t>
      </w:r>
      <w:r>
        <w:t xml:space="preserve">The </w:t>
      </w:r>
      <w:proofErr w:type="spellStart"/>
      <w:r>
        <w:t>i-th</w:t>
      </w:r>
      <w:proofErr w:type="spellEnd"/>
      <w:r>
        <w:t xml:space="preserve"> robot receives </w:t>
      </w:r>
      <w:r w:rsidR="007F4344">
        <w:t>OBs</w:t>
      </w:r>
      <w:r>
        <w:t xml:space="preserve"> from its neighboring nodes</w:t>
      </w:r>
      <w:r w:rsidR="00E84E3B">
        <w:t xml:space="preserve">, </w:t>
      </w:r>
      <w:proofErr w:type="spellStart"/>
      <w:r w:rsidR="00E84E3B">
        <w:t>i.e</w:t>
      </w:r>
      <w:proofErr w:type="spellEnd"/>
      <w:r w:rsidR="00E84E3B">
        <w:t xml:space="preserve">, </w:t>
      </w:r>
      <w:r w:rsidR="00767C3C" w:rsidRPr="00767C3C">
        <w:rPr>
          <w:position w:val="-14"/>
        </w:rPr>
        <w:object w:dxaOrig="320" w:dyaOrig="420" w14:anchorId="193FDFD3">
          <v:shape id="_x0000_i1135" type="#_x0000_t75" style="width:16.25pt;height:21.9pt" o:ole="">
            <v:imagedata r:id="rId65" o:title=""/>
          </v:shape>
          <o:OLEObject Type="Embed" ProgID="Equation.DSMT4" ShapeID="_x0000_i1135" DrawAspect="Content" ObjectID="_1374564387" r:id="rId66"/>
        </w:object>
      </w:r>
      <w:r w:rsidR="006B0A83">
        <w:t xml:space="preserve">. The received </w:t>
      </w:r>
      <w:r w:rsidR="007F4344">
        <w:t>OBs</w:t>
      </w:r>
      <w:r w:rsidR="006B0A83">
        <w:t xml:space="preserve"> </w:t>
      </w:r>
      <w:r w:rsidR="007F4344">
        <w:t xml:space="preserve">contain </w:t>
      </w:r>
      <w:r w:rsidR="006B0A83" w:rsidRPr="006B0A83">
        <w:rPr>
          <w:position w:val="-14"/>
        </w:rPr>
        <w:object w:dxaOrig="400" w:dyaOrig="400" w14:anchorId="427A6863">
          <v:shape id="_x0000_i1055" type="#_x0000_t75" style="width:19.75pt;height:19.75pt" o:ole="">
            <v:imagedata r:id="rId67" o:title=""/>
          </v:shape>
          <o:OLEObject Type="Embed" ProgID="Equation.DSMT4" ShapeID="_x0000_i1055" DrawAspect="Content" ObjectID="_1374564388" r:id="rId68"/>
        </w:object>
      </w:r>
      <w:r w:rsidR="006B0A83">
        <w:t xml:space="preserve"> groups, each of which is actually the (k-1)-step </w:t>
      </w:r>
      <w:r w:rsidR="007F4344">
        <w:t>OB</w:t>
      </w:r>
      <w:r w:rsidR="006B0A83">
        <w:t xml:space="preserve"> of a node in </w:t>
      </w:r>
      <w:r w:rsidR="006B0A83" w:rsidRPr="00FB6DA7">
        <w:rPr>
          <w:position w:val="-12"/>
        </w:rPr>
        <w:object w:dxaOrig="320" w:dyaOrig="360" w14:anchorId="6D03636C">
          <v:shape id="_x0000_i1056" type="#_x0000_t75" style="width:16.25pt;height:19.05pt" o:ole="">
            <v:imagedata r:id="rId69" o:title=""/>
          </v:shape>
          <o:OLEObject Type="Embed" ProgID="Equation.DSMT4" ShapeID="_x0000_i1056" DrawAspect="Content" ObjectID="_1374564389" r:id="rId70"/>
        </w:object>
      </w:r>
      <w:r w:rsidR="006B0A83">
        <w:t xml:space="preserve">. </w:t>
      </w:r>
      <w:r w:rsidR="00A5678E">
        <w:t xml:space="preserve">To be specific, the </w:t>
      </w:r>
      <w:r w:rsidR="006B0A83">
        <w:t xml:space="preserve">received </w:t>
      </w:r>
      <w:r w:rsidR="007F4344">
        <w:t>OB</w:t>
      </w:r>
      <w:r w:rsidR="006B0A83">
        <w:t xml:space="preserve"> </w:t>
      </w:r>
      <w:r w:rsidR="00A5678E">
        <w:t xml:space="preserve">from the </w:t>
      </w:r>
      <w:proofErr w:type="spellStart"/>
      <w:r w:rsidR="00A5678E">
        <w:t>the</w:t>
      </w:r>
      <w:proofErr w:type="spellEnd"/>
      <w:r w:rsidR="00A5678E">
        <w:t xml:space="preserve"> </w:t>
      </w:r>
      <w:r w:rsidR="00A5678E" w:rsidRPr="006B0A83">
        <w:rPr>
          <w:i/>
        </w:rPr>
        <w:t>l</w:t>
      </w:r>
      <w:r w:rsidR="00A5678E">
        <w:t>-</w:t>
      </w:r>
      <w:proofErr w:type="spellStart"/>
      <w:r w:rsidR="00A5678E">
        <w:t>th</w:t>
      </w:r>
      <w:proofErr w:type="spellEnd"/>
      <w:r w:rsidR="00A5678E">
        <w:t xml:space="preserve"> (</w:t>
      </w:r>
      <w:r w:rsidR="00A5678E" w:rsidRPr="00FB6DA7">
        <w:rPr>
          <w:position w:val="-12"/>
        </w:rPr>
        <w:object w:dxaOrig="600" w:dyaOrig="360" w14:anchorId="1BC7897D">
          <v:shape id="_x0000_i1143" type="#_x0000_t75" style="width:30.35pt;height:19.05pt" o:ole="">
            <v:imagedata r:id="rId71" o:title=""/>
          </v:shape>
          <o:OLEObject Type="Embed" ProgID="Equation.DSMT4" ShapeID="_x0000_i1143" DrawAspect="Content" ObjectID="_1374564390" r:id="rId72"/>
        </w:object>
      </w:r>
      <w:r w:rsidR="00A5678E">
        <w:t xml:space="preserve">) agent </w:t>
      </w:r>
      <w:r w:rsidR="006B0A83">
        <w:t>is</w:t>
      </w:r>
      <w:r w:rsidR="00D9636C">
        <w:t xml:space="preserve"> noted as</w:t>
      </w:r>
    </w:p>
    <w:p w14:paraId="59D1A1C3" w14:textId="77777777" w:rsidR="0070096E" w:rsidRDefault="00A5678E" w:rsidP="00A04BED">
      <w:pPr>
        <w:jc w:val="center"/>
      </w:pPr>
      <w:r w:rsidRPr="00A5678E">
        <w:rPr>
          <w:position w:val="-32"/>
        </w:rPr>
        <w:object w:dxaOrig="3760" w:dyaOrig="760" w14:anchorId="3AE23182">
          <v:shape id="_x0000_i1138" type="#_x0000_t75" style="width:187.75pt;height:38.1pt" o:ole="">
            <v:imagedata r:id="rId73" o:title=""/>
          </v:shape>
          <o:OLEObject Type="Embed" ProgID="Equation.DSMT4" ShapeID="_x0000_i1138" DrawAspect="Content" ObjectID="_1374564391" r:id="rId74"/>
        </w:object>
      </w:r>
    </w:p>
    <w:p w14:paraId="5A379273" w14:textId="77777777" w:rsidR="0070096E" w:rsidRDefault="0070096E" w:rsidP="000D56B8">
      <w:r w:rsidRPr="004C2A95">
        <w:rPr>
          <w:b/>
        </w:rPr>
        <w:t xml:space="preserve">(2.2) Observation Step: </w:t>
      </w:r>
      <w:r w:rsidR="00C70174">
        <w:t xml:space="preserve">The </w:t>
      </w:r>
      <w:proofErr w:type="spellStart"/>
      <w:r w:rsidR="00C70174">
        <w:t>i-th</w:t>
      </w:r>
      <w:proofErr w:type="spellEnd"/>
      <w:r w:rsidR="00C70174">
        <w:t xml:space="preserve"> robot updates </w:t>
      </w:r>
      <w:r w:rsidR="00A5678E" w:rsidRPr="00A5678E">
        <w:rPr>
          <w:position w:val="-24"/>
        </w:rPr>
        <w:object w:dxaOrig="820" w:dyaOrig="520" w14:anchorId="12920B37">
          <v:shape id="_x0000_i1141" type="#_x0000_t75" style="width:40.95pt;height:24.7pt" o:ole="">
            <v:imagedata r:id="rId75" o:title=""/>
          </v:shape>
          <o:OLEObject Type="Embed" ProgID="Equation.DSMT4" ShapeID="_x0000_i1141" DrawAspect="Content" ObjectID="_1374564392" r:id="rId76"/>
        </w:object>
      </w:r>
      <w:r w:rsidR="004C2A95">
        <w:t>, in its buffer</w:t>
      </w:r>
      <w:r w:rsidR="00C70174">
        <w:t xml:space="preserve"> according to its </w:t>
      </w:r>
      <w:r w:rsidR="006B0A83">
        <w:t>current-step</w:t>
      </w:r>
      <w:r w:rsidR="00C70174">
        <w:t xml:space="preserve"> observation </w:t>
      </w:r>
      <w:r w:rsidR="00C70174" w:rsidRPr="00FB6DA7">
        <w:rPr>
          <w:position w:val="-12"/>
        </w:rPr>
        <w:object w:dxaOrig="279" w:dyaOrig="380" w14:anchorId="07C4FF4C">
          <v:shape id="_x0000_i1060" type="#_x0000_t75" style="width:14.8pt;height:19.05pt" o:ole="">
            <v:imagedata r:id="rId77" o:title=""/>
          </v:shape>
          <o:OLEObject Type="Embed" ProgID="Equation.DSMT4" ShapeID="_x0000_i1060" DrawAspect="Content" ObjectID="_1374564393" r:id="rId78"/>
        </w:object>
      </w:r>
    </w:p>
    <w:p w14:paraId="20FA331A" w14:textId="77777777" w:rsidR="00C70174" w:rsidRDefault="00C70174" w:rsidP="00C70174">
      <w:pPr>
        <w:jc w:val="center"/>
      </w:pPr>
      <w:r w:rsidRPr="00FB6DA7">
        <w:rPr>
          <w:position w:val="-20"/>
        </w:rPr>
        <w:object w:dxaOrig="1860" w:dyaOrig="460" w14:anchorId="2B82B092">
          <v:shape id="_x0000_i1061" type="#_x0000_t75" style="width:91.75pt;height:21.9pt" o:ole="">
            <v:imagedata r:id="rId79" o:title=""/>
          </v:shape>
          <o:OLEObject Type="Embed" ProgID="Equation.DSMT4" ShapeID="_x0000_i1061" DrawAspect="Content" ObjectID="_1374564394" r:id="rId80"/>
        </w:object>
      </w:r>
    </w:p>
    <w:p w14:paraId="39872072" w14:textId="77777777" w:rsidR="0070096E" w:rsidRDefault="0070096E" w:rsidP="000D56B8">
      <w:pPr>
        <w:rPr>
          <w:b/>
        </w:rPr>
      </w:pPr>
      <w:r w:rsidRPr="006B0A83">
        <w:rPr>
          <w:b/>
        </w:rPr>
        <w:t>(2.3) Comparison Step:</w:t>
      </w:r>
      <w:r w:rsidR="006B0A83">
        <w:rPr>
          <w:b/>
        </w:rPr>
        <w:t xml:space="preserve"> </w:t>
      </w:r>
    </w:p>
    <w:p w14:paraId="0FF49181" w14:textId="05D375F2" w:rsidR="00576AAF" w:rsidRDefault="00A5678E" w:rsidP="000D56B8">
      <w:r>
        <w:t>Except</w:t>
      </w:r>
      <w:r w:rsidR="004415BD">
        <w:rPr>
          <w:b/>
        </w:rPr>
        <w:t xml:space="preserve"> </w:t>
      </w:r>
      <w:r w:rsidR="004415BD" w:rsidRPr="00FB6DA7">
        <w:rPr>
          <w:position w:val="-20"/>
        </w:rPr>
        <w:object w:dxaOrig="840" w:dyaOrig="460" w14:anchorId="4FBCA016">
          <v:shape id="_x0000_i1062" type="#_x0000_t75" style="width:42.35pt;height:21.9pt" o:ole="">
            <v:imagedata r:id="rId81" o:title=""/>
          </v:shape>
          <o:OLEObject Type="Embed" ProgID="Equation.DSMT4" ShapeID="_x0000_i1062" DrawAspect="Content" ObjectID="_1374564395" r:id="rId82"/>
        </w:object>
      </w:r>
      <w:r w:rsidR="004415BD">
        <w:t>,</w:t>
      </w:r>
      <w:r w:rsidR="004415BD">
        <w:rPr>
          <w:b/>
        </w:rPr>
        <w:t xml:space="preserve"> </w:t>
      </w:r>
      <w:r>
        <w:t>t</w:t>
      </w:r>
      <w:r w:rsidR="00E84E3B" w:rsidRPr="00A5678E">
        <w:t>he</w:t>
      </w:r>
      <w:r w:rsidR="004415BD" w:rsidRPr="00A5678E">
        <w:t xml:space="preserve"> </w:t>
      </w:r>
      <w:r w:rsidR="004415BD">
        <w:t>values</w:t>
      </w:r>
      <w:r w:rsidR="00E84E3B">
        <w:t xml:space="preserve"> in </w:t>
      </w:r>
      <w:r>
        <w:t xml:space="preserve">the </w:t>
      </w:r>
      <w:proofErr w:type="spellStart"/>
      <w:r w:rsidR="00E84E3B">
        <w:t>i-th</w:t>
      </w:r>
      <w:proofErr w:type="spellEnd"/>
      <w:r w:rsidR="00E84E3B">
        <w:t xml:space="preserve"> robot</w:t>
      </w:r>
      <w:r>
        <w:t>’s OB</w:t>
      </w:r>
      <w:r w:rsidR="004415BD">
        <w:t xml:space="preserve">, </w:t>
      </w:r>
      <w:proofErr w:type="spellStart"/>
      <w:r w:rsidR="004415BD">
        <w:t>i.e</w:t>
      </w:r>
      <w:proofErr w:type="spellEnd"/>
      <w:r w:rsidR="004415BD">
        <w:t xml:space="preserve">, </w:t>
      </w:r>
      <w:r w:rsidR="004415BD" w:rsidRPr="00FB6DA7">
        <w:rPr>
          <w:position w:val="-20"/>
        </w:rPr>
        <w:object w:dxaOrig="840" w:dyaOrig="460" w14:anchorId="12565E09">
          <v:shape id="_x0000_i1063" type="#_x0000_t75" style="width:42.35pt;height:21.9pt" o:ole="">
            <v:imagedata r:id="rId83" o:title=""/>
          </v:shape>
          <o:OLEObject Type="Embed" ProgID="Equation.DSMT4" ShapeID="_x0000_i1063" DrawAspect="Content" ObjectID="_1374564396" r:id="rId84"/>
        </w:object>
      </w:r>
      <w:r w:rsidR="004415BD">
        <w:t>,</w:t>
      </w:r>
      <w:r w:rsidR="00E84E3B">
        <w:t xml:space="preserve"> is updated by using the latest information </w:t>
      </w:r>
      <w:r w:rsidR="004415BD">
        <w:t>among</w:t>
      </w:r>
      <w:r w:rsidR="00E84E3B">
        <w:t xml:space="preserve"> all received </w:t>
      </w:r>
      <w:r>
        <w:t>OB</w:t>
      </w:r>
      <w:r w:rsidR="00E84E3B">
        <w:t>s</w:t>
      </w:r>
      <w:r w:rsidR="004415BD">
        <w:t xml:space="preserve"> from </w:t>
      </w:r>
      <w:r w:rsidR="004415BD" w:rsidRPr="00FB6DA7">
        <w:rPr>
          <w:position w:val="-12"/>
        </w:rPr>
        <w:object w:dxaOrig="320" w:dyaOrig="360" w14:anchorId="16624448">
          <v:shape id="_x0000_i1064" type="#_x0000_t75" style="width:16.25pt;height:19.05pt" o:ole="">
            <v:imagedata r:id="rId85" o:title=""/>
          </v:shape>
          <o:OLEObject Type="Embed" ProgID="Equation.DSMT4" ShapeID="_x0000_i1064" DrawAspect="Content" ObjectID="_1374564397" r:id="rId86"/>
        </w:object>
      </w:r>
      <w:r>
        <w:t>:</w:t>
      </w:r>
    </w:p>
    <w:p w14:paraId="347EBE68" w14:textId="1E76D54D" w:rsidR="000C3A67" w:rsidRPr="00A5678E" w:rsidRDefault="00A5678E" w:rsidP="00A5678E">
      <w:pPr>
        <w:ind w:firstLine="720"/>
      </w:pPr>
      <w:r w:rsidRPr="00A5678E">
        <w:t xml:space="preserve">For all </w:t>
      </w:r>
      <w:r w:rsidRPr="00A5678E">
        <w:object w:dxaOrig="480" w:dyaOrig="300" w14:anchorId="52E23CCC">
          <v:shape id="_x0000_i1160" type="#_x0000_t75" style="width:24pt;height:14.8pt" o:ole="">
            <v:imagedata r:id="rId87" o:title=""/>
          </v:shape>
          <o:OLEObject Type="Embed" ProgID="Equation.DSMT4" ShapeID="_x0000_i1160" DrawAspect="Content" ObjectID="_1374564398" r:id="rId88"/>
        </w:object>
      </w:r>
      <w:r w:rsidR="000C3A67">
        <w:t xml:space="preserve">, </w:t>
      </w:r>
    </w:p>
    <w:p w14:paraId="7D5B6CA0" w14:textId="77777777" w:rsidR="006F19D1" w:rsidRDefault="00A5678E" w:rsidP="006F19D1">
      <w:pPr>
        <w:jc w:val="center"/>
      </w:pPr>
      <w:r w:rsidRPr="00F45D9E">
        <w:rPr>
          <w:position w:val="-26"/>
        </w:rPr>
        <w:object w:dxaOrig="3960" w:dyaOrig="640" w14:anchorId="4C433241">
          <v:shape id="_x0000_i1154" type="#_x0000_t75" style="width:198.35pt;height:31.75pt" o:ole="">
            <v:imagedata r:id="rId89" o:title=""/>
          </v:shape>
          <o:OLEObject Type="Embed" ProgID="Equation.DSMT4" ShapeID="_x0000_i1154" DrawAspect="Content" ObjectID="_1374564399" r:id="rId90"/>
        </w:object>
      </w:r>
    </w:p>
    <w:p w14:paraId="376335F4" w14:textId="77777777" w:rsidR="00D42841" w:rsidRPr="00CF058E" w:rsidRDefault="00A5678E" w:rsidP="006F19D1">
      <w:pPr>
        <w:jc w:val="center"/>
        <w:rPr>
          <w:b/>
        </w:rPr>
      </w:pPr>
      <w:r w:rsidRPr="00A5678E">
        <w:rPr>
          <w:b/>
          <w:position w:val="-30"/>
        </w:rPr>
        <w:object w:dxaOrig="2720" w:dyaOrig="660" w14:anchorId="48EBC0C7">
          <v:shape id="_x0000_i1157" type="#_x0000_t75" style="width:136.25pt;height:33.2pt" o:ole="">
            <v:imagedata r:id="rId91" o:title=""/>
          </v:shape>
          <o:OLEObject Type="Embed" ProgID="Equation.DSMT4" ShapeID="_x0000_i1157" DrawAspect="Content" ObjectID="_1374564400" r:id="rId92"/>
        </w:object>
      </w:r>
    </w:p>
    <w:p w14:paraId="7419A6FB" w14:textId="77777777" w:rsidR="00D42841" w:rsidRPr="00A5678E" w:rsidRDefault="00D42841" w:rsidP="00FC64F8">
      <w:pPr>
        <w:ind w:firstLine="720"/>
      </w:pPr>
      <w:r w:rsidRPr="00A5678E">
        <w:t>End</w:t>
      </w:r>
    </w:p>
    <w:p w14:paraId="1727E71E" w14:textId="0EB63221" w:rsidR="0070096E" w:rsidRDefault="0070096E" w:rsidP="000D56B8">
      <w:r w:rsidRPr="00EF2808">
        <w:rPr>
          <w:b/>
        </w:rPr>
        <w:t xml:space="preserve">(2.4) </w:t>
      </w:r>
      <w:r w:rsidR="00EF2808" w:rsidRPr="00EF2808">
        <w:rPr>
          <w:b/>
        </w:rPr>
        <w:t xml:space="preserve">Transmission </w:t>
      </w:r>
      <w:r w:rsidRPr="00EF2808">
        <w:rPr>
          <w:b/>
        </w:rPr>
        <w:t>Step:</w:t>
      </w:r>
      <w:r>
        <w:t xml:space="preserve"> </w:t>
      </w:r>
      <w:r w:rsidR="004A2021">
        <w:t xml:space="preserve">the </w:t>
      </w:r>
      <w:proofErr w:type="spellStart"/>
      <w:r w:rsidR="004A2021">
        <w:t>i-th</w:t>
      </w:r>
      <w:proofErr w:type="spellEnd"/>
      <w:r w:rsidR="004A2021">
        <w:t xml:space="preserve"> robot broadcasts</w:t>
      </w:r>
      <w:r w:rsidR="005E3AAD">
        <w:t xml:space="preserve"> the updated </w:t>
      </w:r>
      <w:r w:rsidR="004A2021">
        <w:t xml:space="preserve">OB </w:t>
      </w:r>
      <w:r w:rsidR="005E3AAD">
        <w:t>to all</w:t>
      </w:r>
      <w:r w:rsidR="004A2021">
        <w:t xml:space="preserve"> of</w:t>
      </w:r>
      <w:r w:rsidR="005E3AAD">
        <w:t xml:space="preserve"> its neighbors in </w:t>
      </w:r>
      <w:r w:rsidR="004F0EE0" w:rsidRPr="004F0EE0">
        <w:rPr>
          <w:position w:val="-14"/>
        </w:rPr>
        <w:object w:dxaOrig="320" w:dyaOrig="420" w14:anchorId="174F71FB">
          <v:shape id="_x0000_i1215" type="#_x0000_t75" style="width:16.25pt;height:21.9pt" o:ole="">
            <v:imagedata r:id="rId93" o:title=""/>
          </v:shape>
          <o:OLEObject Type="Embed" ProgID="Equation.DSMT4" ShapeID="_x0000_i1215" DrawAspect="Content" ObjectID="_1374564401" r:id="rId94"/>
        </w:object>
      </w:r>
      <w:r w:rsidR="005E3AAD">
        <w:t xml:space="preserve">. </w:t>
      </w:r>
    </w:p>
    <w:p w14:paraId="70DA2E28" w14:textId="77777777" w:rsidR="0070096E" w:rsidRDefault="005E3AAD" w:rsidP="000D56B8">
      <w:r w:rsidRPr="004A2021">
        <w:rPr>
          <w:b/>
        </w:rPr>
        <w:t>(3) Repeat step (2) until stop</w:t>
      </w:r>
      <w:r>
        <w:t xml:space="preserve">. </w:t>
      </w:r>
    </w:p>
    <w:p w14:paraId="0A4EBBB7" w14:textId="77777777" w:rsidR="005E3AAD" w:rsidRDefault="005E3AAD" w:rsidP="000D56B8"/>
    <w:p w14:paraId="09841062" w14:textId="7EADD082" w:rsidR="001F206A" w:rsidRDefault="001F206A" w:rsidP="000D56B8">
      <w:r>
        <w:rPr>
          <w:lang w:eastAsia="zh-CN"/>
        </w:rPr>
        <w:t>I</w:t>
      </w:r>
      <w:r>
        <w:rPr>
          <w:rFonts w:hint="eastAsia"/>
          <w:lang w:eastAsia="zh-CN"/>
        </w:rPr>
        <w:t xml:space="preserve">t can be proved that in a network of N robots, </w:t>
      </w:r>
      <w:r>
        <w:rPr>
          <w:lang w:eastAsia="zh-CN"/>
        </w:rPr>
        <w:t>each robot will obtain the history observations of all other robots within a finite number of communication rounds, as stated in the following propos</w:t>
      </w:r>
      <w:r w:rsidR="004A2021">
        <w:rPr>
          <w:lang w:eastAsia="zh-CN"/>
        </w:rPr>
        <w:t>i</w:t>
      </w:r>
      <w:r>
        <w:rPr>
          <w:lang w:eastAsia="zh-CN"/>
        </w:rPr>
        <w:t>tion:</w:t>
      </w:r>
    </w:p>
    <w:p w14:paraId="2A753C38" w14:textId="77777777" w:rsidR="001F206A" w:rsidRDefault="001F206A" w:rsidP="000D56B8"/>
    <w:p w14:paraId="6E940828" w14:textId="5D5F4509" w:rsidR="001F206A" w:rsidRDefault="001F206A" w:rsidP="000D56B8">
      <w:r w:rsidRPr="001F206A">
        <w:rPr>
          <w:i/>
        </w:rPr>
        <w:t>Proposition</w:t>
      </w:r>
      <w:r>
        <w:rPr>
          <w:i/>
        </w:rPr>
        <w:t xml:space="preserve"> 1</w:t>
      </w:r>
      <w:r w:rsidR="009772C6">
        <w:rPr>
          <w:i/>
        </w:rPr>
        <w:t xml:space="preserve">: </w:t>
      </w:r>
      <w:r w:rsidR="009772C6">
        <w:rPr>
          <w:lang w:eastAsia="zh-CN"/>
        </w:rPr>
        <w:t xml:space="preserve">For </w:t>
      </w:r>
      <w:r w:rsidR="004A2021">
        <w:rPr>
          <w:lang w:eastAsia="zh-CN"/>
        </w:rPr>
        <w:t xml:space="preserve">any agent </w:t>
      </w:r>
      <w:r w:rsidR="00B72881" w:rsidRPr="00B72881">
        <w:rPr>
          <w:b/>
          <w:position w:val="-4"/>
        </w:rPr>
        <w:object w:dxaOrig="140" w:dyaOrig="240" w14:anchorId="0E5970E0">
          <v:shape id="_x0000_i1177" type="#_x0000_t75" style="width:7.05pt;height:12pt" o:ole="">
            <v:imagedata r:id="rId95" o:title=""/>
          </v:shape>
          <o:OLEObject Type="Embed" ProgID="Equation.DSMT4" ShapeID="_x0000_i1177" DrawAspect="Content" ObjectID="_1374564402" r:id="rId96"/>
        </w:object>
      </w:r>
      <w:r w:rsidR="00B72881">
        <w:rPr>
          <w:b/>
          <w:position w:val="-14"/>
        </w:rPr>
        <w:t xml:space="preserve"> </w:t>
      </w:r>
      <w:r w:rsidR="00B72881">
        <w:rPr>
          <w:lang w:eastAsia="zh-CN"/>
        </w:rPr>
        <w:t xml:space="preserve">in </w:t>
      </w:r>
      <w:r w:rsidR="009772C6">
        <w:rPr>
          <w:lang w:eastAsia="zh-CN"/>
        </w:rPr>
        <w:t xml:space="preserve">a connected </w:t>
      </w:r>
      <w:r>
        <w:rPr>
          <w:rFonts w:hint="eastAsia"/>
          <w:lang w:eastAsia="zh-CN"/>
        </w:rPr>
        <w:t>network</w:t>
      </w:r>
      <w:r w:rsidR="00B72881">
        <w:rPr>
          <w:lang w:eastAsia="zh-CN"/>
        </w:rPr>
        <w:t xml:space="preserve"> composed</w:t>
      </w:r>
      <w:r w:rsidR="00B72881">
        <w:rPr>
          <w:rFonts w:hint="eastAsia"/>
          <w:lang w:eastAsia="zh-CN"/>
        </w:rPr>
        <w:t xml:space="preserve"> of N robots with constant communication, </w:t>
      </w:r>
      <w:r w:rsidR="004F0EE0">
        <w:rPr>
          <w:lang w:eastAsia="zh-CN"/>
        </w:rPr>
        <w:t xml:space="preserve">all </w:t>
      </w:r>
      <w:r>
        <w:rPr>
          <w:lang w:eastAsia="zh-CN"/>
        </w:rPr>
        <w:t>element</w:t>
      </w:r>
      <w:r w:rsidR="004A2021">
        <w:rPr>
          <w:lang w:eastAsia="zh-CN"/>
        </w:rPr>
        <w:t>s</w:t>
      </w:r>
      <w:r>
        <w:rPr>
          <w:lang w:eastAsia="zh-CN"/>
        </w:rPr>
        <w:t xml:space="preserve"> in </w:t>
      </w:r>
      <w:r w:rsidR="004A2021">
        <w:rPr>
          <w:lang w:eastAsia="zh-CN"/>
        </w:rPr>
        <w:t xml:space="preserve">the observation </w:t>
      </w:r>
      <w:r w:rsidR="00CF058E">
        <w:rPr>
          <w:lang w:eastAsia="zh-CN"/>
        </w:rPr>
        <w:t xml:space="preserve">buffer </w:t>
      </w:r>
      <w:r w:rsidR="004F0EE0" w:rsidRPr="00B72881">
        <w:rPr>
          <w:b/>
          <w:position w:val="-14"/>
        </w:rPr>
        <w:object w:dxaOrig="280" w:dyaOrig="420" w14:anchorId="4FCDF8C6">
          <v:shape id="_x0000_i1189" type="#_x0000_t75" style="width:14.1pt;height:21.2pt" o:ole="">
            <v:imagedata r:id="rId97" o:title=""/>
          </v:shape>
          <o:OLEObject Type="Embed" ProgID="Equation.DSMT4" ShapeID="_x0000_i1189" DrawAspect="Content" ObjectID="_1374564403" r:id="rId98"/>
        </w:object>
      </w:r>
      <w:r w:rsidR="00B72881">
        <w:rPr>
          <w:b/>
          <w:position w:val="-14"/>
        </w:rPr>
        <w:t xml:space="preserve"> </w:t>
      </w:r>
      <w:r>
        <w:t>become</w:t>
      </w:r>
      <w:r w:rsidR="00CF058E">
        <w:t>s</w:t>
      </w:r>
      <w:r>
        <w:t xml:space="preserve"> nonempty </w:t>
      </w:r>
      <w:r w:rsidR="00B72881">
        <w:t xml:space="preserve">when </w:t>
      </w:r>
      <w:r w:rsidR="00B72881" w:rsidRPr="00B72881">
        <w:rPr>
          <w:b/>
          <w:position w:val="-4"/>
        </w:rPr>
        <w:object w:dxaOrig="900" w:dyaOrig="260" w14:anchorId="2EA201D9">
          <v:shape id="_x0000_i1185" type="#_x0000_t75" style="width:45.2pt;height:12.7pt" o:ole="">
            <v:imagedata r:id="rId99" o:title=""/>
          </v:shape>
          <o:OLEObject Type="Embed" ProgID="Equation.DSMT4" ShapeID="_x0000_i1185" DrawAspect="Content" ObjectID="_1374564404" r:id="rId100"/>
        </w:object>
      </w:r>
      <w:r w:rsidR="004A2021">
        <w:t>,</w:t>
      </w:r>
      <w:r w:rsidR="004F0EE0">
        <w:t xml:space="preserve"> i.e.</w:t>
      </w:r>
      <w:r w:rsidR="00CF058E">
        <w:t xml:space="preserve"> the informat</w:t>
      </w:r>
      <w:r w:rsidR="004A2021">
        <w:t xml:space="preserve">ion delay from </w:t>
      </w:r>
      <w:r w:rsidR="004F0EE0">
        <w:t>agent</w:t>
      </w:r>
      <w:r w:rsidR="004A2021">
        <w:t xml:space="preserve"> j to </w:t>
      </w:r>
      <w:r w:rsidR="004F0EE0">
        <w:t>agent</w:t>
      </w:r>
      <w:r w:rsidR="004A2021">
        <w:t xml:space="preserve"> </w:t>
      </w:r>
      <w:proofErr w:type="spellStart"/>
      <w:r w:rsidR="004A2021">
        <w:t>i</w:t>
      </w:r>
      <w:proofErr w:type="spellEnd"/>
      <w:r w:rsidR="004A2021">
        <w:t>,</w:t>
      </w:r>
      <w:r w:rsidR="004F0EE0" w:rsidRPr="004A2021">
        <w:rPr>
          <w:b/>
          <w:position w:val="-16"/>
        </w:rPr>
        <w:object w:dxaOrig="1060" w:dyaOrig="440" w14:anchorId="36D7D10B">
          <v:shape id="_x0000_i1193" type="#_x0000_t75" style="width:52.95pt;height:21.9pt" o:ole="">
            <v:imagedata r:id="rId101" o:title=""/>
          </v:shape>
          <o:OLEObject Type="Embed" ProgID="Equation.DSMT4" ShapeID="_x0000_i1193" DrawAspect="Content" ObjectID="_1374564405" r:id="rId102"/>
        </w:object>
      </w:r>
      <w:r w:rsidR="00CF058E">
        <w:t>; m</w:t>
      </w:r>
      <w:r>
        <w:t xml:space="preserve">oreover, </w:t>
      </w:r>
      <w:r w:rsidR="00CF058E">
        <w:t xml:space="preserve">once becoming nonempty, the updating of each element in buffer </w:t>
      </w:r>
      <w:r w:rsidR="00CF058E">
        <w:rPr>
          <w:noProof/>
          <w:position w:val="-14"/>
        </w:rPr>
        <w:drawing>
          <wp:inline distT="0" distB="0" distL="0" distR="0" wp14:anchorId="107B5815" wp14:editId="66EEE33C">
            <wp:extent cx="177165" cy="266065"/>
            <wp:effectExtent l="1905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03"/>
                    <a:srcRect/>
                    <a:stretch>
                      <a:fillRect/>
                    </a:stretch>
                  </pic:blipFill>
                  <pic:spPr bwMode="auto">
                    <a:xfrm>
                      <a:off x="0" y="0"/>
                      <a:ext cx="177165" cy="266065"/>
                    </a:xfrm>
                    <a:prstGeom prst="rect">
                      <a:avLst/>
                    </a:prstGeom>
                    <a:noFill/>
                    <a:ln w="9525">
                      <a:noFill/>
                      <a:miter lim="800000"/>
                      <a:headEnd/>
                      <a:tailEnd/>
                    </a:ln>
                  </pic:spPr>
                </pic:pic>
              </a:graphicData>
            </a:graphic>
          </wp:inline>
        </w:drawing>
      </w:r>
      <w:r w:rsidR="00CF058E">
        <w:t xml:space="preserve"> is non-intermittent, i.e., </w:t>
      </w:r>
      <w:r w:rsidR="00B72881" w:rsidRPr="004A2021">
        <w:rPr>
          <w:b/>
          <w:position w:val="-16"/>
        </w:rPr>
        <w:object w:dxaOrig="340" w:dyaOrig="440" w14:anchorId="75906B2E">
          <v:shape id="_x0000_i1170" type="#_x0000_t75" style="width:16.95pt;height:21.9pt" o:ole="">
            <v:imagedata r:id="rId104" o:title=""/>
          </v:shape>
          <o:OLEObject Type="Embed" ProgID="Equation.DSMT4" ShapeID="_x0000_i1170" DrawAspect="Content" ObjectID="_1374564406" r:id="rId105"/>
        </w:object>
      </w:r>
      <w:r w:rsidR="004A2021">
        <w:rPr>
          <w:b/>
        </w:rPr>
        <w:t xml:space="preserve"> </w:t>
      </w:r>
      <w:r w:rsidR="004A2021" w:rsidRPr="004A2021">
        <w:t>becomes</w:t>
      </w:r>
      <w:r w:rsidR="00CF058E" w:rsidRPr="004A2021">
        <w:t xml:space="preserve"> </w:t>
      </w:r>
      <w:r w:rsidR="004A2021">
        <w:t xml:space="preserve">a </w:t>
      </w:r>
      <w:r w:rsidR="00CF058E" w:rsidRPr="004A2021">
        <w:t xml:space="preserve">constant. </w:t>
      </w:r>
    </w:p>
    <w:p w14:paraId="3BA918A6" w14:textId="77777777" w:rsidR="008868DD" w:rsidRPr="004A2021" w:rsidRDefault="008868DD" w:rsidP="000D56B8">
      <w:pPr>
        <w:rPr>
          <w:lang w:eastAsia="zh-CN"/>
        </w:rPr>
      </w:pPr>
    </w:p>
    <w:p w14:paraId="4009E23D" w14:textId="77777777" w:rsidR="001F206A" w:rsidRPr="007F2CFF" w:rsidRDefault="001F206A" w:rsidP="000D56B8">
      <w:pPr>
        <w:rPr>
          <w:i/>
          <w:lang w:eastAsia="zh-CN"/>
        </w:rPr>
      </w:pPr>
      <w:r w:rsidRPr="007F2CFF">
        <w:rPr>
          <w:i/>
          <w:lang w:eastAsia="zh-CN"/>
        </w:rPr>
        <w:t>Proof:</w:t>
      </w:r>
    </w:p>
    <w:p w14:paraId="563913CD" w14:textId="03D042E1" w:rsidR="00A11572" w:rsidRDefault="004F0EE0" w:rsidP="000D56B8">
      <w:pPr>
        <w:rPr>
          <w:lang w:eastAsia="zh-CN"/>
        </w:rPr>
      </w:pPr>
      <w:r>
        <w:rPr>
          <w:lang w:eastAsia="zh-CN"/>
        </w:rPr>
        <w:t xml:space="preserve">Consider a graph </w:t>
      </w:r>
      <w:r w:rsidRPr="004F0EE0">
        <w:rPr>
          <w:b/>
          <w:position w:val="-10"/>
        </w:rPr>
        <w:object w:dxaOrig="980" w:dyaOrig="320" w14:anchorId="0EB4D0F3">
          <v:shape id="_x0000_i1197" type="#_x0000_t75" style="width:48.7pt;height:16.25pt" o:ole="">
            <v:imagedata r:id="rId106" o:title=""/>
          </v:shape>
          <o:OLEObject Type="Embed" ProgID="Equation.DSMT4" ShapeID="_x0000_i1197" DrawAspect="Content" ObjectID="_1374564407" r:id="rId107"/>
        </w:object>
      </w:r>
      <w:r>
        <w:rPr>
          <w:lang w:eastAsia="zh-CN"/>
        </w:rPr>
        <w:t xml:space="preserve">, where </w:t>
      </w:r>
      <w:r w:rsidRPr="004F0EE0">
        <w:rPr>
          <w:b/>
          <w:position w:val="-14"/>
        </w:rPr>
        <w:object w:dxaOrig="800" w:dyaOrig="420" w14:anchorId="7F899569">
          <v:shape id="_x0000_i1209" type="#_x0000_t75" style="width:40.25pt;height:21.2pt" o:ole="">
            <v:imagedata r:id="rId108" o:title=""/>
          </v:shape>
          <o:OLEObject Type="Embed" ProgID="Equation.DSMT4" ShapeID="_x0000_i1209" DrawAspect="Content" ObjectID="_1374564408" r:id="rId109"/>
        </w:object>
      </w:r>
      <w:r>
        <w:rPr>
          <w:b/>
          <w:position w:val="-14"/>
        </w:rPr>
        <w:t xml:space="preserve"> </w:t>
      </w:r>
      <w:r>
        <w:rPr>
          <w:lang w:eastAsia="zh-CN"/>
        </w:rPr>
        <w:t xml:space="preserve">is the set of nodes and </w:t>
      </w:r>
      <w:r w:rsidRPr="004F0EE0">
        <w:rPr>
          <w:b/>
          <w:position w:val="-16"/>
        </w:rPr>
        <w:object w:dxaOrig="880" w:dyaOrig="440" w14:anchorId="3BCAAB32">
          <v:shape id="_x0000_i1205" type="#_x0000_t75" style="width:43.75pt;height:21.9pt" o:ole="">
            <v:imagedata r:id="rId110" o:title=""/>
          </v:shape>
          <o:OLEObject Type="Embed" ProgID="Equation.DSMT4" ShapeID="_x0000_i1205" DrawAspect="Content" ObjectID="_1374564409" r:id="rId111"/>
        </w:object>
      </w:r>
      <w:r>
        <w:rPr>
          <w:lang w:eastAsia="zh-CN"/>
        </w:rPr>
        <w:t xml:space="preserve"> is the set of edges. Let V represent all agents in the network and E represent the communication link. Then </w:t>
      </w:r>
      <w:r w:rsidRPr="004F0EE0">
        <w:rPr>
          <w:b/>
          <w:position w:val="-42"/>
        </w:rPr>
        <w:object w:dxaOrig="2100" w:dyaOrig="960" w14:anchorId="119F8433">
          <v:shape id="_x0000_i1216" type="#_x0000_t75" style="width:105.2pt;height:48pt" o:ole="">
            <v:imagedata r:id="rId112" o:title=""/>
          </v:shape>
          <o:OLEObject Type="Embed" ProgID="Equation.DSMT4" ShapeID="_x0000_i1216" DrawAspect="Content" ObjectID="_1374564410" r:id="rId113"/>
        </w:object>
      </w:r>
      <w:r>
        <w:rPr>
          <w:lang w:eastAsia="zh-CN"/>
        </w:rPr>
        <w:t xml:space="preserve">. </w:t>
      </w:r>
      <w:r w:rsidR="00823E0E">
        <w:rPr>
          <w:lang w:eastAsia="zh-CN"/>
        </w:rPr>
        <w:t xml:space="preserve">The transmission delay between the </w:t>
      </w:r>
      <w:proofErr w:type="spellStart"/>
      <w:r w:rsidR="00823E0E">
        <w:rPr>
          <w:lang w:eastAsia="zh-CN"/>
        </w:rPr>
        <w:t>i-th</w:t>
      </w:r>
      <w:proofErr w:type="spellEnd"/>
      <w:r w:rsidR="00823E0E">
        <w:rPr>
          <w:lang w:eastAsia="zh-CN"/>
        </w:rPr>
        <w:t xml:space="preserve"> and j-</w:t>
      </w:r>
      <w:proofErr w:type="spellStart"/>
      <w:r w:rsidR="00823E0E">
        <w:rPr>
          <w:lang w:eastAsia="zh-CN"/>
        </w:rPr>
        <w:t>th</w:t>
      </w:r>
      <w:proofErr w:type="spellEnd"/>
      <w:r w:rsidR="00823E0E">
        <w:rPr>
          <w:lang w:eastAsia="zh-CN"/>
        </w:rPr>
        <w:t xml:space="preserve"> node is the shortest path between </w:t>
      </w:r>
      <w:r w:rsidR="00823E0E" w:rsidRPr="004F0EE0">
        <w:rPr>
          <w:b/>
          <w:position w:val="-14"/>
        </w:rPr>
        <w:object w:dxaOrig="240" w:dyaOrig="420" w14:anchorId="53C0DB03">
          <v:shape id="_x0000_i1227" type="#_x0000_t75" style="width:12pt;height:21.2pt" o:ole="">
            <v:imagedata r:id="rId114" o:title=""/>
          </v:shape>
          <o:OLEObject Type="Embed" ProgID="Equation.DSMT4" ShapeID="_x0000_i1227" DrawAspect="Content" ObjectID="_1374564411" r:id="rId115"/>
        </w:object>
      </w:r>
      <w:r w:rsidR="00823E0E">
        <w:rPr>
          <w:lang w:eastAsia="zh-CN"/>
        </w:rPr>
        <w:t xml:space="preserve"> and </w:t>
      </w:r>
      <w:r w:rsidR="00823E0E" w:rsidRPr="00823E0E">
        <w:rPr>
          <w:position w:val="-16"/>
          <w:lang w:eastAsia="zh-CN"/>
        </w:rPr>
        <w:object w:dxaOrig="260" w:dyaOrig="440" w14:anchorId="7FBE6E85">
          <v:shape id="_x0000_i1231" type="#_x0000_t75" style="width:12.7pt;height:21.9pt" o:ole="">
            <v:imagedata r:id="rId116" o:title=""/>
          </v:shape>
          <o:OLEObject Type="Embed" ProgID="Equation.DSMT4" ShapeID="_x0000_i1231" DrawAspect="Content" ObjectID="_1374564412" r:id="rId117"/>
        </w:object>
      </w:r>
      <w:r w:rsidR="00823E0E">
        <w:rPr>
          <w:lang w:eastAsia="zh-CN"/>
        </w:rPr>
        <w:t>.</w:t>
      </w:r>
      <w:r w:rsidR="002950ED">
        <w:rPr>
          <w:lang w:eastAsia="zh-CN"/>
        </w:rPr>
        <w:t xml:space="preserve"> For any connected graph with </w:t>
      </w:r>
      <w:r w:rsidR="002950ED" w:rsidRPr="00B72881">
        <w:rPr>
          <w:b/>
          <w:position w:val="-4"/>
        </w:rPr>
        <w:object w:dxaOrig="260" w:dyaOrig="240" w14:anchorId="15FEAC75">
          <v:shape id="_x0000_i1244" type="#_x0000_t75" style="width:12.7pt;height:12pt" o:ole="">
            <v:imagedata r:id="rId118" o:title=""/>
          </v:shape>
          <o:OLEObject Type="Embed" ProgID="Equation.DSMT4" ShapeID="_x0000_i1244" DrawAspect="Content" ObjectID="_1374564413" r:id="rId119"/>
        </w:object>
      </w:r>
      <w:r w:rsidR="002950ED">
        <w:rPr>
          <w:lang w:eastAsia="zh-CN"/>
        </w:rPr>
        <w:t xml:space="preserve"> nodes, the maximal shortest path between any two nodes is </w:t>
      </w:r>
      <w:r w:rsidR="002950ED" w:rsidRPr="00B72881">
        <w:rPr>
          <w:b/>
          <w:position w:val="-4"/>
        </w:rPr>
        <w:object w:dxaOrig="560" w:dyaOrig="240" w14:anchorId="34C76498">
          <v:shape id="_x0000_i1240" type="#_x0000_t75" style="width:28.25pt;height:12pt" o:ole="">
            <v:imagedata r:id="rId120" o:title=""/>
          </v:shape>
          <o:OLEObject Type="Embed" ProgID="Equation.DSMT4" ShapeID="_x0000_i1240" DrawAspect="Content" ObjectID="_1374564414" r:id="rId121"/>
        </w:object>
      </w:r>
      <w:r w:rsidR="002950ED">
        <w:rPr>
          <w:lang w:eastAsia="zh-CN"/>
        </w:rPr>
        <w:t xml:space="preserve">. Therefore, any node </w:t>
      </w:r>
      <w:r w:rsidR="002950ED" w:rsidRPr="00B72881">
        <w:rPr>
          <w:b/>
          <w:position w:val="-4"/>
        </w:rPr>
        <w:object w:dxaOrig="140" w:dyaOrig="240" w14:anchorId="4514E0E5">
          <v:shape id="_x0000_i1248" type="#_x0000_t75" style="width:7.05pt;height:12pt" o:ole="">
            <v:imagedata r:id="rId122" o:title=""/>
          </v:shape>
          <o:OLEObject Type="Embed" ProgID="Equation.DSMT4" ShapeID="_x0000_i1248" DrawAspect="Content" ObjectID="_1374564415" r:id="rId123"/>
        </w:object>
      </w:r>
      <w:r w:rsidR="00A23C8E" w:rsidRPr="00A23C8E">
        <w:rPr>
          <w:lang w:eastAsia="zh-CN"/>
        </w:rPr>
        <w:t xml:space="preserve"> </w:t>
      </w:r>
      <w:r w:rsidR="00A23C8E">
        <w:rPr>
          <w:lang w:eastAsia="zh-CN"/>
        </w:rPr>
        <w:t>receives the j-</w:t>
      </w:r>
      <w:proofErr w:type="spellStart"/>
      <w:r w:rsidR="00A23C8E">
        <w:rPr>
          <w:lang w:eastAsia="zh-CN"/>
        </w:rPr>
        <w:t>th</w:t>
      </w:r>
      <w:proofErr w:type="spellEnd"/>
      <w:r w:rsidR="00A23C8E">
        <w:rPr>
          <w:lang w:eastAsia="zh-CN"/>
        </w:rPr>
        <w:t xml:space="preserve"> node’s observation with delay no greater than </w:t>
      </w:r>
      <w:r w:rsidR="00A23C8E" w:rsidRPr="00B72881">
        <w:rPr>
          <w:b/>
          <w:position w:val="-4"/>
        </w:rPr>
        <w:object w:dxaOrig="560" w:dyaOrig="240" w14:anchorId="5A00E126">
          <v:shape id="_x0000_i1252" type="#_x0000_t75" style="width:28.25pt;height:12pt" o:ole="">
            <v:imagedata r:id="rId124" o:title=""/>
          </v:shape>
          <o:OLEObject Type="Embed" ProgID="Equation.DSMT4" ShapeID="_x0000_i1252" DrawAspect="Content" ObjectID="_1374564416" r:id="rId125"/>
        </w:object>
      </w:r>
      <w:r w:rsidR="00A23C8E">
        <w:rPr>
          <w:lang w:eastAsia="zh-CN"/>
        </w:rPr>
        <w:t xml:space="preserve">. This proves </w:t>
      </w:r>
      <w:r w:rsidR="00A23C8E" w:rsidRPr="004A2021">
        <w:rPr>
          <w:b/>
          <w:position w:val="-16"/>
        </w:rPr>
        <w:object w:dxaOrig="1060" w:dyaOrig="440" w14:anchorId="1F808C25">
          <v:shape id="_x0000_i1253" type="#_x0000_t75" style="width:52.95pt;height:21.9pt" o:ole="">
            <v:imagedata r:id="rId126" o:title=""/>
          </v:shape>
          <o:OLEObject Type="Embed" ProgID="Equation.DSMT4" ShapeID="_x0000_i1253" DrawAspect="Content" ObjectID="_1374564417" r:id="rId127"/>
        </w:object>
      </w:r>
      <w:r w:rsidR="00A23C8E">
        <w:rPr>
          <w:lang w:eastAsia="zh-CN"/>
        </w:rPr>
        <w:t xml:space="preserve">. For a connected network with unchanged edges (constant communication link), the shortest path is a constant. Therefore, </w:t>
      </w:r>
      <w:r w:rsidR="00A23C8E" w:rsidRPr="004A2021">
        <w:rPr>
          <w:b/>
          <w:position w:val="-16"/>
        </w:rPr>
        <w:object w:dxaOrig="340" w:dyaOrig="440" w14:anchorId="2A4E833B">
          <v:shape id="_x0000_i1254" type="#_x0000_t75" style="width:16.95pt;height:21.9pt" o:ole="">
            <v:imagedata r:id="rId128" o:title=""/>
          </v:shape>
          <o:OLEObject Type="Embed" ProgID="Equation.DSMT4" ShapeID="_x0000_i1254" DrawAspect="Content" ObjectID="_1374564418" r:id="rId129"/>
        </w:object>
      </w:r>
      <w:r w:rsidR="00A23C8E">
        <w:rPr>
          <w:lang w:eastAsia="zh-CN"/>
        </w:rPr>
        <w:t xml:space="preserve">is a </w:t>
      </w:r>
      <w:proofErr w:type="gramStart"/>
      <w:r w:rsidR="00A23C8E">
        <w:rPr>
          <w:lang w:eastAsia="zh-CN"/>
        </w:rPr>
        <w:t>constant.</w:t>
      </w:r>
      <w:proofErr w:type="gramEnd"/>
    </w:p>
    <w:p w14:paraId="064AEF70" w14:textId="67A26523" w:rsidR="00A23C8E" w:rsidRDefault="00A23C8E" w:rsidP="000D56B8">
      <w:pPr>
        <w:rPr>
          <w:lang w:eastAsia="zh-CN"/>
        </w:rPr>
      </w:pPr>
      <w:proofErr w:type="gramStart"/>
      <w:r>
        <w:rPr>
          <w:lang w:eastAsia="zh-CN"/>
        </w:rPr>
        <w:t>End of proof.</w:t>
      </w:r>
      <w:proofErr w:type="gramEnd"/>
    </w:p>
    <w:p w14:paraId="66B990E9" w14:textId="77777777" w:rsidR="00CA14F8" w:rsidRDefault="00CA14F8" w:rsidP="000D56B8">
      <w:pPr>
        <w:rPr>
          <w:i/>
          <w:lang w:eastAsia="zh-CN"/>
        </w:rPr>
      </w:pPr>
    </w:p>
    <w:p w14:paraId="77F93AFE" w14:textId="77777777" w:rsidR="00CA14F8" w:rsidRDefault="00CA14F8" w:rsidP="000D56B8">
      <w:pPr>
        <w:rPr>
          <w:lang w:eastAsia="zh-CN"/>
        </w:rPr>
      </w:pPr>
      <w:r w:rsidRPr="00A23C8E">
        <w:rPr>
          <w:lang w:eastAsia="zh-CN"/>
        </w:rPr>
        <w:t>Remark (1): Example</w:t>
      </w:r>
    </w:p>
    <w:p w14:paraId="4E7F1EBE" w14:textId="77777777" w:rsidR="0022249A" w:rsidRPr="00A23C8E" w:rsidRDefault="0022249A" w:rsidP="000D56B8">
      <w:pPr>
        <w:rPr>
          <w:lang w:eastAsia="zh-CN"/>
        </w:rPr>
      </w:pPr>
    </w:p>
    <w:p w14:paraId="2F59283F" w14:textId="72060F27" w:rsidR="00CA14F8" w:rsidRDefault="00CA14F8" w:rsidP="00CA14F8">
      <w:pPr>
        <w:rPr>
          <w:lang w:eastAsia="zh-CN"/>
        </w:rPr>
      </w:pPr>
      <w:r>
        <w:rPr>
          <w:lang w:eastAsia="zh-CN"/>
        </w:rPr>
        <w:t xml:space="preserve">Remark (2): </w:t>
      </w:r>
      <w:r w:rsidR="004A6BA3">
        <w:rPr>
          <w:lang w:eastAsia="zh-CN"/>
        </w:rPr>
        <w:t xml:space="preserve">in the proposed LEO, only the latest available observation from each </w:t>
      </w:r>
      <w:proofErr w:type="gramStart"/>
      <w:r w:rsidR="004A6BA3">
        <w:rPr>
          <w:lang w:eastAsia="zh-CN"/>
        </w:rPr>
        <w:t>agents</w:t>
      </w:r>
      <w:proofErr w:type="gramEnd"/>
      <w:r w:rsidR="004A6BA3">
        <w:rPr>
          <w:lang w:eastAsia="zh-CN"/>
        </w:rPr>
        <w:t xml:space="preserve"> are stored in </w:t>
      </w:r>
      <w:proofErr w:type="spellStart"/>
      <w:r w:rsidR="004A6BA3">
        <w:rPr>
          <w:lang w:eastAsia="zh-CN"/>
        </w:rPr>
        <w:t>OBs.</w:t>
      </w:r>
      <w:proofErr w:type="spellEnd"/>
      <w:r w:rsidR="004A6BA3">
        <w:rPr>
          <w:lang w:eastAsia="zh-CN"/>
        </w:rPr>
        <w:t xml:space="preserve"> This makes sense for the purpose of searching a static target. Since the target does not move, the observations made at different time carry equal importance for estimating the target position. The LEO for searching a moving target is presented in section 4.</w:t>
      </w:r>
    </w:p>
    <w:p w14:paraId="7DCB3350" w14:textId="77777777" w:rsidR="0022249A" w:rsidRPr="00A11572" w:rsidRDefault="0022249A" w:rsidP="00CA14F8">
      <w:pPr>
        <w:rPr>
          <w:lang w:eastAsia="zh-CN"/>
        </w:rPr>
      </w:pPr>
    </w:p>
    <w:p w14:paraId="0A69CA0A" w14:textId="19A2DDB2" w:rsidR="00A11572" w:rsidRDefault="00CA14F8" w:rsidP="000D56B8">
      <w:pPr>
        <w:rPr>
          <w:lang w:eastAsia="zh-CN"/>
        </w:rPr>
      </w:pPr>
      <w:r w:rsidRPr="0022249A">
        <w:rPr>
          <w:lang w:eastAsia="zh-CN"/>
        </w:rPr>
        <w:t xml:space="preserve">Remark (3): </w:t>
      </w:r>
      <w:r w:rsidR="0022249A">
        <w:rPr>
          <w:lang w:eastAsia="zh-CN"/>
        </w:rPr>
        <w:t>the proposed LEO strategy is a more transmission-efficient approach than the traditionally used statistics-based dissemination approaches. To be specific, consider a</w:t>
      </w:r>
      <w:r w:rsidR="0022249A" w:rsidRPr="00B72881">
        <w:rPr>
          <w:b/>
          <w:position w:val="-4"/>
        </w:rPr>
        <w:object w:dxaOrig="680" w:dyaOrig="240" w14:anchorId="0B2920C6">
          <v:shape id="_x0000_i1277" type="#_x0000_t75" style="width:33.9pt;height:12pt" o:ole="">
            <v:imagedata r:id="rId130" o:title=""/>
          </v:shape>
          <o:OLEObject Type="Embed" ProgID="Equation.DSMT4" ShapeID="_x0000_i1277" DrawAspect="Content" ObjectID="_1374564419" r:id="rId131"/>
        </w:object>
      </w:r>
      <w:r w:rsidR="0022249A">
        <w:rPr>
          <w:lang w:eastAsia="zh-CN"/>
        </w:rPr>
        <w:t xml:space="preserve">grid world that contains a target to be searched and localized. With a network of </w:t>
      </w:r>
      <w:r w:rsidR="0022249A" w:rsidRPr="00B72881">
        <w:rPr>
          <w:b/>
          <w:position w:val="-4"/>
        </w:rPr>
        <w:object w:dxaOrig="260" w:dyaOrig="240" w14:anchorId="00C0C834">
          <v:shape id="_x0000_i1281" type="#_x0000_t75" style="width:12.7pt;height:12pt" o:ole="">
            <v:imagedata r:id="rId132" o:title=""/>
          </v:shape>
          <o:OLEObject Type="Embed" ProgID="Equation.DSMT4" ShapeID="_x0000_i1281" DrawAspect="Content" ObjectID="_1374564420" r:id="rId133"/>
        </w:object>
      </w:r>
      <w:r w:rsidR="0022249A">
        <w:rPr>
          <w:lang w:eastAsia="zh-CN"/>
        </w:rPr>
        <w:t xml:space="preserve">robots, the transmitted data of the LEO between each pair of robots are composed of the observation buffer of each robot, the quantity of which is </w:t>
      </w:r>
      <w:r w:rsidR="0022249A" w:rsidRPr="0022249A">
        <w:rPr>
          <w:b/>
          <w:position w:val="-10"/>
        </w:rPr>
        <w:object w:dxaOrig="580" w:dyaOrig="320" w14:anchorId="42BF6D1E">
          <v:shape id="_x0000_i1285" type="#_x0000_t75" style="width:28.95pt;height:16.25pt" o:ole="">
            <v:imagedata r:id="rId134" o:title=""/>
          </v:shape>
          <o:OLEObject Type="Embed" ProgID="Equation.DSMT4" ShapeID="_x0000_i1285" DrawAspect="Content" ObjectID="_1374564421" r:id="rId135"/>
        </w:object>
      </w:r>
      <w:r w:rsidR="0022249A">
        <w:rPr>
          <w:lang w:eastAsia="zh-CN"/>
        </w:rPr>
        <w:t xml:space="preserve">. On the contrary, the quantity of transmitted data for the posterior or likelihood functions are </w:t>
      </w:r>
      <w:r w:rsidR="0022249A" w:rsidRPr="0022249A">
        <w:rPr>
          <w:b/>
          <w:position w:val="-10"/>
        </w:rPr>
        <w:object w:dxaOrig="680" w:dyaOrig="380" w14:anchorId="2BD1A2DC">
          <v:shape id="_x0000_i1289" type="#_x0000_t75" style="width:33.9pt;height:19.05pt" o:ole="">
            <v:imagedata r:id="rId136" o:title=""/>
          </v:shape>
          <o:OLEObject Type="Embed" ProgID="Equation.DSMT4" ShapeID="_x0000_i1289" DrawAspect="Content" ObjectID="_1374564422" r:id="rId137"/>
        </w:object>
      </w:r>
      <w:r w:rsidR="0022249A">
        <w:rPr>
          <w:lang w:eastAsia="zh-CN"/>
        </w:rPr>
        <w:t xml:space="preserve">. Since </w:t>
      </w:r>
      <w:bookmarkStart w:id="0" w:name="_GoBack"/>
      <w:bookmarkEnd w:id="0"/>
      <w:r w:rsidR="0022249A" w:rsidRPr="0022249A">
        <w:rPr>
          <w:b/>
          <w:position w:val="-4"/>
        </w:rPr>
        <w:object w:dxaOrig="740" w:dyaOrig="240" w14:anchorId="10153BC6">
          <v:shape id="_x0000_i1293" type="#_x0000_t75" style="width:36.7pt;height:12pt" o:ole="">
            <v:imagedata r:id="rId138" o:title=""/>
          </v:shape>
          <o:OLEObject Type="Embed" ProgID="Equation.DSMT4" ShapeID="_x0000_i1293" DrawAspect="Content" ObjectID="_1374564423" r:id="rId139"/>
        </w:object>
      </w:r>
      <w:r w:rsidR="0022249A">
        <w:rPr>
          <w:lang w:eastAsia="zh-CN"/>
        </w:rPr>
        <w:t xml:space="preserve">, our LEO strategy requires much less data transmission than the </w:t>
      </w:r>
      <w:r w:rsidR="0022249A">
        <w:rPr>
          <w:lang w:eastAsia="zh-CN"/>
        </w:rPr>
        <w:t>statistics-based dissemination approaches</w:t>
      </w:r>
      <w:r w:rsidR="0022249A">
        <w:rPr>
          <w:lang w:eastAsia="zh-CN"/>
        </w:rPr>
        <w:t xml:space="preserve"> for the target-search application.</w:t>
      </w:r>
    </w:p>
    <w:p w14:paraId="17788A3F" w14:textId="77777777" w:rsidR="00D1785A" w:rsidRPr="00CA14F8" w:rsidRDefault="00D1785A" w:rsidP="000D56B8">
      <w:pPr>
        <w:rPr>
          <w:lang w:eastAsia="zh-CN"/>
        </w:rPr>
      </w:pPr>
    </w:p>
    <w:p w14:paraId="065C579A" w14:textId="77777777" w:rsidR="006C540B" w:rsidRPr="006C540B" w:rsidRDefault="00755C24" w:rsidP="00FA7823">
      <w:pPr>
        <w:pStyle w:val="Heading2"/>
        <w:numPr>
          <w:ilvl w:val="1"/>
          <w:numId w:val="24"/>
        </w:numPr>
      </w:pPr>
      <w:r>
        <w:t>Algorithm for DBF</w:t>
      </w:r>
    </w:p>
    <w:p w14:paraId="1F9951B7" w14:textId="77777777" w:rsidR="009A133A" w:rsidRDefault="009A133A" w:rsidP="000D56B8">
      <w:r>
        <w:t>We are intereste</w:t>
      </w:r>
      <w:r w:rsidR="00B328DE">
        <w:t>d in distributed computation of</w:t>
      </w:r>
      <w:r>
        <w:t xml:space="preserve"> the </w:t>
      </w:r>
      <w:r w:rsidR="008648FD">
        <w:t>target PDF based</w:t>
      </w:r>
      <w:r>
        <w:t xml:space="preserve"> on the measurement</w:t>
      </w:r>
      <w:r w:rsidR="00FB761D">
        <w:t xml:space="preserve"> history.</w:t>
      </w:r>
      <w:r w:rsidR="00CD4517">
        <w:t xml:space="preserve"> </w:t>
      </w:r>
      <w:r w:rsidR="00C0596F">
        <w:t xml:space="preserve">Once updating the history measurement, each robot locally runs the Bayesian filter for </w:t>
      </w:r>
      <w:r w:rsidR="00A5071E">
        <w:t>updating the target PDF.</w:t>
      </w:r>
      <w:r w:rsidR="00C0596F">
        <w:t xml:space="preserve"> </w:t>
      </w:r>
      <w:r w:rsidR="00CF494A">
        <w:t>We first present</w:t>
      </w:r>
      <w:r w:rsidR="00CD4517">
        <w:t xml:space="preserve"> the </w:t>
      </w:r>
      <w:r w:rsidR="00A5071E">
        <w:t xml:space="preserve">distributed </w:t>
      </w:r>
      <w:r w:rsidR="00CD4517">
        <w:t xml:space="preserve">Bayesian filter for a static target. Next a </w:t>
      </w:r>
      <w:r w:rsidR="00A5071E">
        <w:t xml:space="preserve">distributed </w:t>
      </w:r>
      <w:r w:rsidR="00CD4517">
        <w:t>Bayesian filter for a moving target will be pr</w:t>
      </w:r>
      <w:r w:rsidR="00CF494A">
        <w:t>oposed</w:t>
      </w:r>
      <w:r w:rsidR="00CD4517">
        <w:t>.</w:t>
      </w:r>
      <w:r w:rsidR="00755C24">
        <w:t xml:space="preserve"> </w:t>
      </w:r>
    </w:p>
    <w:p w14:paraId="57E097BF" w14:textId="77777777" w:rsidR="00CD4517" w:rsidRDefault="00CD4517" w:rsidP="000D56B8">
      <w:r>
        <w:t xml:space="preserve">Since the target is static, the prediction step is unnecessary and we remove the subscript of </w:t>
      </w:r>
      <w:r w:rsidR="007F4344">
        <w:rPr>
          <w:position w:val="-4"/>
          <w:highlight w:val="yellow"/>
        </w:rPr>
        <w:pict w14:anchorId="406CC39D">
          <v:shape id="_x0000_i1072" type="#_x0000_t75" style="width:12.7pt;height:16.25pt">
            <v:imagedata r:id="rId140" o:title=""/>
          </v:shape>
        </w:pict>
      </w:r>
      <w:r>
        <w:t>. The update step becomes:</w:t>
      </w:r>
    </w:p>
    <w:p w14:paraId="5E2A520D" w14:textId="77777777" w:rsidR="006F0F2B" w:rsidRDefault="006F0F2B" w:rsidP="000D56B8">
      <w:pPr>
        <w:jc w:val="center"/>
      </w:pPr>
      <w:r w:rsidRPr="006F0F2B">
        <w:rPr>
          <w:position w:val="-36"/>
        </w:rPr>
        <w:object w:dxaOrig="3720" w:dyaOrig="800" w14:anchorId="27993A46">
          <v:shape id="_x0000_i1073" type="#_x0000_t75" style="width:186.35pt;height:40.25pt" o:ole="">
            <v:imagedata r:id="rId141" o:title=""/>
          </v:shape>
          <o:OLEObject Type="Embed" ProgID="Equation.DSMT4" ShapeID="_x0000_i1073" DrawAspect="Content" ObjectID="_1374564424" r:id="rId142"/>
        </w:object>
      </w:r>
    </w:p>
    <w:p w14:paraId="189AAA7F" w14:textId="77777777" w:rsidR="006F0F2B" w:rsidRDefault="006F0F2B" w:rsidP="000D56B8">
      <w:r w:rsidRPr="00D965D7">
        <w:rPr>
          <w:highlight w:val="yellow"/>
        </w:rPr>
        <w:t xml:space="preserve">Note that only the observations with indices in </w:t>
      </w:r>
      <w:r w:rsidR="007F4344">
        <w:rPr>
          <w:position w:val="-14"/>
          <w:highlight w:val="yellow"/>
        </w:rPr>
        <w:pict w14:anchorId="3C5D59E9">
          <v:shape id="_x0000_i1074" type="#_x0000_t75" style="width:12.7pt;height:21.2pt">
            <v:imagedata r:id="rId143" o:title=""/>
          </v:shape>
        </w:pict>
      </w:r>
      <w:r w:rsidR="008354E3" w:rsidRPr="00D965D7">
        <w:rPr>
          <w:highlight w:val="yellow"/>
        </w:rPr>
        <w:t xml:space="preserve"> are used for updating the target PDF</w:t>
      </w:r>
      <w:r w:rsidRPr="00D965D7">
        <w:rPr>
          <w:highlight w:val="yellow"/>
        </w:rPr>
        <w:t xml:space="preserve"> at time k.</w:t>
      </w:r>
      <w:r w:rsidR="008354E3">
        <w:t xml:space="preserve"> Because the target is static, observations at different time equally contribute to the estimation process. The effectiveness of this strategy in estimating the target position is proved in the following proposition:</w:t>
      </w:r>
    </w:p>
    <w:p w14:paraId="008B8196" w14:textId="77777777" w:rsidR="008354E3" w:rsidRDefault="008354E3" w:rsidP="000D56B8"/>
    <w:p w14:paraId="02F71ADB" w14:textId="77777777" w:rsidR="00891ADA" w:rsidRDefault="00891ADA" w:rsidP="00891ADA">
      <w:pPr>
        <w:pStyle w:val="Heading2"/>
        <w:numPr>
          <w:ilvl w:val="1"/>
          <w:numId w:val="24"/>
        </w:numPr>
      </w:pPr>
      <w:r>
        <w:t>Consistency proof of distributed Bayesian Filter</w:t>
      </w:r>
    </w:p>
    <w:p w14:paraId="5CCE0259" w14:textId="77777777" w:rsidR="00B06090" w:rsidRDefault="00891ADA" w:rsidP="00B06090">
      <w:pPr>
        <w:pStyle w:val="Heading3"/>
        <w:numPr>
          <w:ilvl w:val="2"/>
          <w:numId w:val="24"/>
        </w:numPr>
      </w:pPr>
      <w:r>
        <w:t xml:space="preserve">Proof </w:t>
      </w:r>
      <w:r w:rsidR="00B06090">
        <w:t xml:space="preserve">for </w:t>
      </w:r>
      <w:r w:rsidR="000C2425">
        <w:t>static sensors</w:t>
      </w:r>
    </w:p>
    <w:p w14:paraId="663CFDE9" w14:textId="77777777" w:rsidR="00B06090" w:rsidRDefault="00B06090" w:rsidP="007D1B2E"/>
    <w:p w14:paraId="4CE5C29D" w14:textId="77777777" w:rsidR="00B06090" w:rsidRDefault="000C2425" w:rsidP="00B06090">
      <w:r>
        <w:rPr>
          <w:i/>
        </w:rPr>
        <w:t>Theorem</w:t>
      </w:r>
      <w:r w:rsidR="00B06090">
        <w:rPr>
          <w:i/>
        </w:rPr>
        <w:t xml:space="preserve"> </w:t>
      </w:r>
      <w:r>
        <w:rPr>
          <w:i/>
        </w:rPr>
        <w:t>1</w:t>
      </w:r>
      <w:r w:rsidR="00B06090">
        <w:t xml:space="preserve"> (consistency of DBF) Using multiple binary sensors to detect the single static target, the posterior probability given by the Bayesian estimator will concentrate on the true location of the target after infinitely many observations, i.e.</w:t>
      </w:r>
    </w:p>
    <w:p w14:paraId="2567DB40" w14:textId="77777777" w:rsidR="00B06090" w:rsidRDefault="00B06090" w:rsidP="00B06090">
      <w:pPr>
        <w:jc w:val="center"/>
        <w:rPr>
          <w:position w:val="-30"/>
        </w:rPr>
      </w:pPr>
      <w:r>
        <w:rPr>
          <w:noProof/>
          <w:position w:val="-48"/>
        </w:rPr>
        <w:drawing>
          <wp:inline distT="0" distB="0" distL="0" distR="0" wp14:anchorId="644F0840" wp14:editId="46FC5977">
            <wp:extent cx="3173095" cy="682625"/>
            <wp:effectExtent l="1905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44"/>
                    <a:srcRect/>
                    <a:stretch>
                      <a:fillRect/>
                    </a:stretch>
                  </pic:blipFill>
                  <pic:spPr bwMode="auto">
                    <a:xfrm>
                      <a:off x="0" y="0"/>
                      <a:ext cx="3173095" cy="682625"/>
                    </a:xfrm>
                    <a:prstGeom prst="rect">
                      <a:avLst/>
                    </a:prstGeom>
                    <a:noFill/>
                    <a:ln w="9525">
                      <a:noFill/>
                      <a:miter lim="800000"/>
                      <a:headEnd/>
                      <a:tailEnd/>
                    </a:ln>
                  </pic:spPr>
                </pic:pic>
              </a:graphicData>
            </a:graphic>
          </wp:inline>
        </w:drawing>
      </w:r>
    </w:p>
    <w:p w14:paraId="1C52F467" w14:textId="77777777" w:rsidR="00B06090" w:rsidRDefault="00B06090" w:rsidP="00B06090">
      <w:proofErr w:type="gramStart"/>
      <w:r w:rsidRPr="00855B6F">
        <w:t>where</w:t>
      </w:r>
      <w:proofErr w:type="gramEnd"/>
      <w:r w:rsidRPr="00855B6F">
        <w:t xml:space="preserve"> </w:t>
      </w:r>
      <w:r>
        <w:rPr>
          <w:noProof/>
        </w:rPr>
        <w:drawing>
          <wp:inline distT="0" distB="0" distL="0" distR="0" wp14:anchorId="5A00F861" wp14:editId="72458C62">
            <wp:extent cx="245745" cy="245745"/>
            <wp:effectExtent l="1905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45"/>
                    <a:srcRect/>
                    <a:stretch>
                      <a:fillRect/>
                    </a:stretch>
                  </pic:blipFill>
                  <pic:spPr bwMode="auto">
                    <a:xfrm>
                      <a:off x="0" y="0"/>
                      <a:ext cx="245745" cy="245745"/>
                    </a:xfrm>
                    <a:prstGeom prst="rect">
                      <a:avLst/>
                    </a:prstGeom>
                    <a:noFill/>
                    <a:ln w="9525">
                      <a:noFill/>
                      <a:miter lim="800000"/>
                      <a:headEnd/>
                      <a:tailEnd/>
                    </a:ln>
                  </pic:spPr>
                </pic:pic>
              </a:graphicData>
            </a:graphic>
          </wp:inline>
        </w:drawing>
      </w:r>
      <w:r w:rsidRPr="00855B6F">
        <w:t xml:space="preserve"> denotes the true location of the target.</w:t>
      </w:r>
      <w:r>
        <w:t xml:space="preserve"> The proof of the proposition is presented in the Appendix.</w:t>
      </w:r>
    </w:p>
    <w:p w14:paraId="3576D834" w14:textId="77777777" w:rsidR="007D1B2E" w:rsidRDefault="007D1B2E" w:rsidP="000D56B8"/>
    <w:p w14:paraId="2B5112FE" w14:textId="77777777" w:rsidR="00B06090" w:rsidRPr="00855B6F" w:rsidRDefault="00B06090" w:rsidP="00B06090"/>
    <w:p w14:paraId="6052546B" w14:textId="77777777" w:rsidR="00B06090" w:rsidRDefault="00B06090" w:rsidP="00B06090">
      <w:r w:rsidRPr="00855B6F">
        <w:rPr>
          <w:i/>
        </w:rPr>
        <w:t>Proof</w:t>
      </w:r>
      <w:r>
        <w:t xml:space="preserve">: The batch form of </w:t>
      </w:r>
      <w:r w:rsidR="00C37304">
        <w:t>DBF</w:t>
      </w:r>
      <w:r>
        <w:t xml:space="preserve"> at </w:t>
      </w:r>
      <w:r w:rsidR="0042049E">
        <w:rPr>
          <w:i/>
        </w:rPr>
        <w:t>K</w:t>
      </w:r>
      <w:r>
        <w:t>-</w:t>
      </w:r>
      <w:proofErr w:type="spellStart"/>
      <w:r>
        <w:t>th</w:t>
      </w:r>
      <w:proofErr w:type="spellEnd"/>
      <w:r>
        <w:t xml:space="preserve">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B06090" w14:paraId="3F4EA266" w14:textId="77777777" w:rsidTr="00207CBB">
        <w:tc>
          <w:tcPr>
            <w:tcW w:w="7655" w:type="dxa"/>
            <w:vAlign w:val="center"/>
          </w:tcPr>
          <w:p w14:paraId="517D64E9" w14:textId="77777777" w:rsidR="00B06090" w:rsidRDefault="00B06090" w:rsidP="00C37304">
            <w:pPr>
              <w:jc w:val="center"/>
            </w:pPr>
            <w:r w:rsidRPr="00285605">
              <w:rPr>
                <w:position w:val="-66"/>
              </w:rPr>
              <w:object w:dxaOrig="5319" w:dyaOrig="1440" w14:anchorId="7127820F">
                <v:shape id="_x0000_i1075" type="#_x0000_t75" style="width:268.25pt;height:1in" o:ole="">
                  <v:imagedata r:id="rId146" o:title=""/>
                </v:shape>
                <o:OLEObject Type="Embed" ProgID="Equation.DSMT4" ShapeID="_x0000_i1075" DrawAspect="Content" ObjectID="_1374564425" r:id="rId147"/>
              </w:object>
            </w:r>
          </w:p>
        </w:tc>
        <w:tc>
          <w:tcPr>
            <w:tcW w:w="1093" w:type="dxa"/>
            <w:vAlign w:val="center"/>
          </w:tcPr>
          <w:p w14:paraId="529528E4" w14:textId="77777777" w:rsidR="00B06090" w:rsidRDefault="00B06090" w:rsidP="00207CBB">
            <w:pPr>
              <w:jc w:val="center"/>
            </w:pPr>
            <w:bookmarkStart w:id="1" w:name="_Ref426379555"/>
            <w:r>
              <w:t>(</w:t>
            </w:r>
            <w:fldSimple w:instr=" SEQ Equation \* ARABIC ">
              <w:r w:rsidR="009A455C">
                <w:rPr>
                  <w:noProof/>
                </w:rPr>
                <w:t>1</w:t>
              </w:r>
            </w:fldSimple>
            <w:r>
              <w:t>)</w:t>
            </w:r>
            <w:bookmarkEnd w:id="1"/>
          </w:p>
        </w:tc>
      </w:tr>
    </w:tbl>
    <w:p w14:paraId="46B8E84A" w14:textId="77777777" w:rsidR="00C37304" w:rsidRDefault="00B06090" w:rsidP="00B06090">
      <w:proofErr w:type="gramStart"/>
      <w:r w:rsidRPr="00855B6F">
        <w:t>where</w:t>
      </w:r>
      <w:proofErr w:type="gramEnd"/>
      <w:r w:rsidRPr="00855B6F">
        <w:t xml:space="preserve"> </w:t>
      </w:r>
      <w:r w:rsidRPr="000B32B5">
        <w:rPr>
          <w:position w:val="-10"/>
        </w:rPr>
        <w:object w:dxaOrig="700" w:dyaOrig="360" w14:anchorId="13B58066">
          <v:shape id="_x0000_i1076" type="#_x0000_t75" style="width:35.3pt;height:19.05pt" o:ole="">
            <v:imagedata r:id="rId148" o:title=""/>
          </v:shape>
          <o:OLEObject Type="Embed" ProgID="Equation.DSMT4" ShapeID="_x0000_i1076" DrawAspect="Content" ObjectID="_1374564426" r:id="rId149"/>
        </w:object>
      </w:r>
      <w:r>
        <w:t xml:space="preserve"> is initial guess of </w:t>
      </w:r>
      <w:proofErr w:type="spellStart"/>
      <w:r w:rsidRPr="00C37304">
        <w:rPr>
          <w:i/>
        </w:rPr>
        <w:t>i</w:t>
      </w:r>
      <w:r>
        <w:t>-th</w:t>
      </w:r>
      <w:proofErr w:type="spellEnd"/>
      <w:r>
        <w:t xml:space="preserve"> local PDF. </w:t>
      </w:r>
      <w:r w:rsidR="006811A8">
        <w:t>It is known from t</w:t>
      </w:r>
      <w:r w:rsidR="00C37304">
        <w:t xml:space="preserve">he </w:t>
      </w:r>
      <w:r w:rsidR="006811A8">
        <w:t xml:space="preserve">proposition 1: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C37304" w14:paraId="5F21EC4F" w14:textId="77777777" w:rsidTr="00207CBB">
        <w:tc>
          <w:tcPr>
            <w:tcW w:w="7655" w:type="dxa"/>
            <w:vAlign w:val="center"/>
          </w:tcPr>
          <w:p w14:paraId="3EB4326E" w14:textId="77777777" w:rsidR="00C37304" w:rsidRDefault="00C37304" w:rsidP="00207CBB">
            <w:pPr>
              <w:jc w:val="center"/>
            </w:pPr>
            <w:r w:rsidRPr="00DF626E">
              <w:rPr>
                <w:position w:val="-14"/>
              </w:rPr>
              <w:object w:dxaOrig="1480" w:dyaOrig="380" w14:anchorId="350B81C7">
                <v:shape id="_x0000_i1077" type="#_x0000_t75" style="width:74.8pt;height:19.05pt" o:ole="">
                  <v:imagedata r:id="rId150" o:title=""/>
                </v:shape>
                <o:OLEObject Type="Embed" ProgID="Equation.DSMT4" ShapeID="_x0000_i1077" DrawAspect="Content" ObjectID="_1374564427" r:id="rId151"/>
              </w:object>
            </w:r>
          </w:p>
        </w:tc>
        <w:tc>
          <w:tcPr>
            <w:tcW w:w="1093" w:type="dxa"/>
            <w:vAlign w:val="center"/>
          </w:tcPr>
          <w:p w14:paraId="21FF6DBF" w14:textId="77777777" w:rsidR="00C37304" w:rsidRDefault="00C37304" w:rsidP="00207CBB">
            <w:pPr>
              <w:jc w:val="center"/>
            </w:pPr>
            <w:bookmarkStart w:id="2" w:name="_Ref426386793"/>
            <w:r>
              <w:t>(</w:t>
            </w:r>
            <w:fldSimple w:instr=" SEQ Equation \* ARABIC ">
              <w:r w:rsidR="009A455C">
                <w:rPr>
                  <w:noProof/>
                </w:rPr>
                <w:t>2</w:t>
              </w:r>
            </w:fldSimple>
            <w:r>
              <w:t>)</w:t>
            </w:r>
            <w:bookmarkEnd w:id="2"/>
          </w:p>
        </w:tc>
      </w:tr>
    </w:tbl>
    <w:p w14:paraId="33738E2F" w14:textId="77777777" w:rsidR="00B06090" w:rsidRDefault="00B06090" w:rsidP="00B06090">
      <w:r>
        <w:t>Since both target and sensor</w:t>
      </w:r>
      <w:r w:rsidR="006811A8">
        <w:t>s</w:t>
      </w:r>
      <w:r>
        <w:t xml:space="preserve"> are static, </w:t>
      </w:r>
      <w:r w:rsidRPr="000B32B5">
        <w:rPr>
          <w:position w:val="-12"/>
        </w:rPr>
        <w:object w:dxaOrig="279" w:dyaOrig="380" w14:anchorId="157E7607">
          <v:shape id="_x0000_i1078" type="#_x0000_t75" style="width:14.1pt;height:19.05pt" o:ole="">
            <v:imagedata r:id="rId152" o:title=""/>
          </v:shape>
          <o:OLEObject Type="Embed" ProgID="Equation.DSMT4" ShapeID="_x0000_i1078" DrawAspect="Content" ObjectID="_1374564428" r:id="rId153"/>
        </w:object>
      </w:r>
      <w:r>
        <w:t xml:space="preserve"> (k=1:kj, j=1:N</w:t>
      </w:r>
      <w:proofErr w:type="gramStart"/>
      <w:r>
        <w:t>)  are</w:t>
      </w:r>
      <w:proofErr w:type="gramEnd"/>
      <w:r>
        <w:t xml:space="preserve"> conditionally independent samples from sensor model</w:t>
      </w:r>
      <w:r w:rsidR="006811A8">
        <w:t>s</w:t>
      </w:r>
      <w:r>
        <w:t xml:space="preserve"> </w:t>
      </w:r>
      <w:r w:rsidRPr="00B100C6">
        <w:rPr>
          <w:position w:val="-12"/>
        </w:rPr>
        <w:object w:dxaOrig="980" w:dyaOrig="380" w14:anchorId="2F82B001">
          <v:shape id="_x0000_i1079" type="#_x0000_t75" style="width:50.1pt;height:19.05pt" o:ole="">
            <v:imagedata r:id="rId154" o:title=""/>
          </v:shape>
          <o:OLEObject Type="Embed" ProgID="Equation.DSMT4" ShapeID="_x0000_i1079" DrawAspect="Content" ObjectID="_1374564429" r:id="rId155"/>
        </w:object>
      </w:r>
      <w:r>
        <w:t xml:space="preserve"> (j=1:N) for given </w:t>
      </w:r>
      <w:r w:rsidRPr="00285605">
        <w:rPr>
          <w:position w:val="-4"/>
        </w:rPr>
        <w:object w:dxaOrig="279" w:dyaOrig="300" w14:anchorId="43A6D873">
          <v:shape id="_x0000_i1080" type="#_x0000_t75" style="width:14.1pt;height:16.25pt" o:ole="">
            <v:imagedata r:id="rId156" o:title=""/>
          </v:shape>
          <o:OLEObject Type="Embed" ProgID="Equation.DSMT4" ShapeID="_x0000_i1080" DrawAspect="Content" ObjectID="_1374564430" r:id="rId157"/>
        </w:object>
      </w:r>
      <w:r>
        <w:t xml:space="preserve">. </w:t>
      </w:r>
      <w:r w:rsidR="006811A8">
        <w:t xml:space="preserve">Any binary observation subjects to </w:t>
      </w:r>
      <w:r>
        <w:t xml:space="preserve">Bernoulli distribution, </w:t>
      </w:r>
      <w:r w:rsidR="006811A8">
        <w:t>yieldi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3AD0D57D" w14:textId="77777777" w:rsidTr="00207CBB">
        <w:tc>
          <w:tcPr>
            <w:tcW w:w="7655" w:type="dxa"/>
            <w:vAlign w:val="center"/>
          </w:tcPr>
          <w:p w14:paraId="732261BC" w14:textId="77777777" w:rsidR="00870CE0" w:rsidRDefault="00870CE0" w:rsidP="00870CE0">
            <w:pPr>
              <w:jc w:val="center"/>
            </w:pPr>
            <w:r w:rsidRPr="00285605">
              <w:rPr>
                <w:position w:val="-14"/>
              </w:rPr>
              <w:object w:dxaOrig="2520" w:dyaOrig="440" w14:anchorId="72CA958E">
                <v:shape id="_x0000_i1081" type="#_x0000_t75" style="width:127.75pt;height:21.9pt" o:ole="">
                  <v:imagedata r:id="rId158" o:title=""/>
                </v:shape>
                <o:OLEObject Type="Embed" ProgID="Equation.DSMT4" ShapeID="_x0000_i1081" DrawAspect="Content" ObjectID="_1374564431" r:id="rId159"/>
              </w:object>
            </w:r>
          </w:p>
        </w:tc>
        <w:tc>
          <w:tcPr>
            <w:tcW w:w="1093" w:type="dxa"/>
            <w:vAlign w:val="center"/>
          </w:tcPr>
          <w:p w14:paraId="090C6023" w14:textId="77777777" w:rsidR="00870CE0" w:rsidRDefault="00870CE0" w:rsidP="00207CBB">
            <w:pPr>
              <w:jc w:val="center"/>
            </w:pPr>
            <w:r>
              <w:t>(</w:t>
            </w:r>
            <w:fldSimple w:instr=" SEQ Equation \* ARABIC ">
              <w:r w:rsidR="009A455C">
                <w:rPr>
                  <w:noProof/>
                </w:rPr>
                <w:t>3</w:t>
              </w:r>
            </w:fldSimple>
            <w:r>
              <w:t>)</w:t>
            </w:r>
          </w:p>
        </w:tc>
      </w:tr>
    </w:tbl>
    <w:p w14:paraId="789AEDC7" w14:textId="77777777" w:rsidR="00B06090" w:rsidRDefault="00B06090" w:rsidP="00B06090">
      <w:proofErr w:type="gramStart"/>
      <w:r>
        <w:t>where</w:t>
      </w:r>
      <w:proofErr w:type="gramEnd"/>
      <w:r>
        <w:t xml:space="preserve"> </w:t>
      </w:r>
    </w:p>
    <w:p w14:paraId="6AA0F589" w14:textId="77777777" w:rsidR="00B06090" w:rsidRDefault="00B06090" w:rsidP="00B06090">
      <w:pPr>
        <w:jc w:val="center"/>
      </w:pPr>
      <w:r w:rsidRPr="005E4112">
        <w:rPr>
          <w:position w:val="-16"/>
        </w:rPr>
        <w:object w:dxaOrig="2940" w:dyaOrig="440" w14:anchorId="60D86A5C">
          <v:shape id="_x0000_i1082" type="#_x0000_t75" style="width:148.25pt;height:21.9pt" o:ole="">
            <v:imagedata r:id="rId160" o:title=""/>
          </v:shape>
          <o:OLEObject Type="Embed" ProgID="Equation.DSMT4" ShapeID="_x0000_i1082" DrawAspect="Content" ObjectID="_1374564432" r:id="rId161"/>
        </w:object>
      </w:r>
    </w:p>
    <w:p w14:paraId="3BF8678E" w14:textId="77777777" w:rsidR="00B06090" w:rsidRDefault="00B06090" w:rsidP="00B06090">
      <w:r>
        <w:t xml:space="preserve">Take the logarithm of </w:t>
      </w:r>
      <w:r>
        <w:fldChar w:fldCharType="begin"/>
      </w:r>
      <w:r>
        <w:instrText xml:space="preserve"> REF _Ref426379555 \h </w:instrText>
      </w:r>
      <w:r>
        <w:fldChar w:fldCharType="separate"/>
      </w:r>
      <w:r w:rsidR="009A455C">
        <w:t>(</w:t>
      </w:r>
      <w:r w:rsidR="009A455C">
        <w:rPr>
          <w:noProof/>
        </w:rPr>
        <w:t>1</w:t>
      </w:r>
      <w:r w:rsidR="009A455C">
        <w:t>)</w:t>
      </w:r>
      <w:r>
        <w:fldChar w:fldCharType="end"/>
      </w:r>
      <w:r>
        <w:t xml:space="preserve"> and average it over </w:t>
      </w:r>
      <w:r w:rsidR="006811A8">
        <w:t>the K</w:t>
      </w:r>
      <w:r>
        <w:t xml:space="preserve"> step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7F51B607" w14:textId="77777777" w:rsidTr="00207CBB">
        <w:tc>
          <w:tcPr>
            <w:tcW w:w="7655" w:type="dxa"/>
            <w:vAlign w:val="center"/>
          </w:tcPr>
          <w:p w14:paraId="43A983CF" w14:textId="77777777" w:rsidR="00870CE0" w:rsidRDefault="00870CE0" w:rsidP="00207CBB">
            <w:pPr>
              <w:jc w:val="center"/>
            </w:pPr>
            <w:r w:rsidRPr="005A7332">
              <w:rPr>
                <w:position w:val="-30"/>
              </w:rPr>
              <w:object w:dxaOrig="4160" w:dyaOrig="700" w14:anchorId="69753C56">
                <v:shape id="_x0000_i1083" type="#_x0000_t75" style="width:208.95pt;height:35.3pt" o:ole="">
                  <v:imagedata r:id="rId162" o:title=""/>
                </v:shape>
                <o:OLEObject Type="Embed" ProgID="Equation.DSMT4" ShapeID="_x0000_i1083" DrawAspect="Content" ObjectID="_1374564433" r:id="rId163"/>
              </w:object>
            </w:r>
          </w:p>
        </w:tc>
        <w:tc>
          <w:tcPr>
            <w:tcW w:w="1093" w:type="dxa"/>
            <w:vAlign w:val="center"/>
          </w:tcPr>
          <w:p w14:paraId="59327224" w14:textId="77777777" w:rsidR="00870CE0" w:rsidRDefault="00870CE0" w:rsidP="00207CBB">
            <w:pPr>
              <w:jc w:val="center"/>
            </w:pPr>
            <w:bookmarkStart w:id="3" w:name="_Ref426382433"/>
            <w:r>
              <w:t>(</w:t>
            </w:r>
            <w:fldSimple w:instr=" SEQ Equation \* ARABIC ">
              <w:r w:rsidR="009A455C">
                <w:rPr>
                  <w:noProof/>
                </w:rPr>
                <w:t>4</w:t>
              </w:r>
            </w:fldSimple>
            <w:r>
              <w:t>)</w:t>
            </w:r>
            <w:bookmarkEnd w:id="3"/>
          </w:p>
        </w:tc>
      </w:tr>
    </w:tbl>
    <w:p w14:paraId="7CC11A68" w14:textId="77777777" w:rsidR="00B06090" w:rsidRDefault="006811A8" w:rsidP="00B06090">
      <w:proofErr w:type="gramStart"/>
      <w:r>
        <w:t>where</w:t>
      </w:r>
      <w:proofErr w:type="gramEnd"/>
    </w:p>
    <w:p w14:paraId="171F0F54" w14:textId="77777777" w:rsidR="00B06090" w:rsidRDefault="00BE7F02" w:rsidP="00B06090">
      <w:pPr>
        <w:jc w:val="center"/>
      </w:pPr>
      <w:r w:rsidRPr="00BF3909">
        <w:rPr>
          <w:position w:val="-34"/>
        </w:rPr>
        <w:object w:dxaOrig="4720" w:dyaOrig="800" w14:anchorId="5198A52E">
          <v:shape id="_x0000_i1084" type="#_x0000_t75" style="width:235.75pt;height:40.25pt" o:ole="">
            <v:imagedata r:id="rId164" o:title=""/>
          </v:shape>
          <o:OLEObject Type="Embed" ProgID="Equation.DSMT4" ShapeID="_x0000_i1084" DrawAspect="Content" ObjectID="_1374564434" r:id="rId165"/>
        </w:object>
      </w:r>
    </w:p>
    <w:p w14:paraId="1D9BD39F" w14:textId="77777777" w:rsidR="00BF3909" w:rsidRDefault="00BF3909" w:rsidP="00BF3909">
      <w:pPr>
        <w:jc w:val="center"/>
      </w:pPr>
      <w:r w:rsidRPr="00BF3909">
        <w:rPr>
          <w:position w:val="-46"/>
        </w:rPr>
        <w:object w:dxaOrig="4520" w:dyaOrig="1040" w14:anchorId="6805ABCD">
          <v:shape id="_x0000_i1085" type="#_x0000_t75" style="width:225.9pt;height:52.25pt" o:ole="">
            <v:imagedata r:id="rId166" o:title=""/>
          </v:shape>
          <o:OLEObject Type="Embed" ProgID="Equation.DSMT4" ShapeID="_x0000_i1085" DrawAspect="Content" ObjectID="_1374564435" r:id="rId167"/>
        </w:object>
      </w:r>
      <w:r w:rsidR="00B06090">
        <w:t xml:space="preserve">. </w:t>
      </w:r>
    </w:p>
    <w:p w14:paraId="7E1246E3" w14:textId="77777777" w:rsidR="00B06090" w:rsidRDefault="00B06090" w:rsidP="00B06090">
      <w:r>
        <w:t xml:space="preserve">Utilizing the fact that </w:t>
      </w:r>
      <w:r w:rsidR="00870CE0">
        <w:t>(1)</w:t>
      </w:r>
      <w:r w:rsidR="00A60D1E" w:rsidRPr="000B32B5">
        <w:rPr>
          <w:position w:val="-12"/>
        </w:rPr>
        <w:object w:dxaOrig="279" w:dyaOrig="380" w14:anchorId="3C9CCC5C">
          <v:shape id="_x0000_i1086" type="#_x0000_t75" style="width:14.1pt;height:19.05pt" o:ole="">
            <v:imagedata r:id="rId168" o:title=""/>
          </v:shape>
          <o:OLEObject Type="Embed" ProgID="Equation.DSMT4" ShapeID="_x0000_i1086" DrawAspect="Content" ObjectID="_1374564436" r:id="rId169"/>
        </w:object>
      </w:r>
      <w:r w:rsidR="00A60D1E">
        <w:t xml:space="preserve"> (k=1:kj, j=1:N</w:t>
      </w:r>
      <w:proofErr w:type="gramStart"/>
      <w:r w:rsidR="00A60D1E">
        <w:t xml:space="preserve">) </w:t>
      </w:r>
      <w:r>
        <w:t xml:space="preserve"> are</w:t>
      </w:r>
      <w:proofErr w:type="gramEnd"/>
      <w:r>
        <w:t xml:space="preserve"> </w:t>
      </w:r>
      <w:r w:rsidR="006811A8">
        <w:t>conditionally independent,</w:t>
      </w:r>
      <w:r>
        <w:t xml:space="preserve"> </w:t>
      </w:r>
      <w:r w:rsidR="00870CE0">
        <w:t xml:space="preserve">and (2) </w:t>
      </w:r>
      <w:r w:rsidR="00870CE0" w:rsidRPr="00DF626E">
        <w:rPr>
          <w:position w:val="-14"/>
        </w:rPr>
        <w:object w:dxaOrig="1480" w:dyaOrig="380" w14:anchorId="6658CD0C">
          <v:shape id="_x0000_i1087" type="#_x0000_t75" style="width:74.8pt;height:19.05pt" o:ole="">
            <v:imagedata r:id="rId170" o:title=""/>
          </v:shape>
          <o:OLEObject Type="Embed" ProgID="Equation.DSMT4" ShapeID="_x0000_i1087" DrawAspect="Content" ObjectID="_1374564437" r:id="rId171"/>
        </w:object>
      </w:r>
      <w:r w:rsidR="00870CE0">
        <w:t xml:space="preserve">, </w:t>
      </w:r>
      <w:r>
        <w:t>recall</w:t>
      </w:r>
      <w:r w:rsidR="00870CE0">
        <w:t xml:space="preserve">ing </w:t>
      </w:r>
      <w:r>
        <w:t>the law</w:t>
      </w:r>
      <w:r w:rsidR="00870CE0">
        <w:t xml:space="preserve"> of large numbers yields</w:t>
      </w:r>
    </w:p>
    <w:p w14:paraId="1E366149" w14:textId="77777777" w:rsidR="00B06090" w:rsidRDefault="008C6EBF" w:rsidP="00B06090">
      <w:pPr>
        <w:jc w:val="center"/>
      </w:pPr>
      <w:r w:rsidRPr="00B100C6">
        <w:rPr>
          <w:position w:val="-28"/>
        </w:rPr>
        <w:object w:dxaOrig="4360" w:dyaOrig="720" w14:anchorId="77BF2736">
          <v:shape id="_x0000_i1088" type="#_x0000_t75" style="width:218.8pt;height:36pt" o:ole="">
            <v:imagedata r:id="rId172" o:title=""/>
          </v:shape>
          <o:OLEObject Type="Embed" ProgID="Equation.DSMT4" ShapeID="_x0000_i1088" DrawAspect="Content" ObjectID="_1374564438" r:id="rId173"/>
        </w:object>
      </w:r>
    </w:p>
    <w:p w14:paraId="273EF9E0" w14:textId="77777777" w:rsidR="00B06090" w:rsidRDefault="00B06090" w:rsidP="00B06090">
      <w:proofErr w:type="gramStart"/>
      <w:r>
        <w:t>where</w:t>
      </w:r>
      <w:proofErr w:type="gramEnd"/>
      <w:r>
        <w:t xml:space="preserve"> </w:t>
      </w:r>
      <w:r w:rsidR="00327F9B" w:rsidRPr="00870CE0">
        <w:rPr>
          <w:position w:val="-14"/>
        </w:rPr>
        <w:object w:dxaOrig="1840" w:dyaOrig="400" w14:anchorId="7B504B5C">
          <v:shape id="_x0000_i1089" type="#_x0000_t75" style="width:93.2pt;height:19.75pt" o:ole="">
            <v:imagedata r:id="rId174" o:title=""/>
          </v:shape>
          <o:OLEObject Type="Embed" ProgID="Equation.DSMT4" ShapeID="_x0000_i1089" DrawAspect="Content" ObjectID="_1374564439" r:id="rId175"/>
        </w:object>
      </w:r>
      <w:r>
        <w:t>.</w:t>
      </w:r>
      <w:r w:rsidR="00C10678">
        <w:t xml:space="preserve"> </w:t>
      </w:r>
      <w:r>
        <w:t>Then</w:t>
      </w:r>
      <w:r w:rsidR="00327F9B">
        <w:t xml:space="preserve">, </w:t>
      </w:r>
      <w:r w:rsidR="00C10678">
        <w:t xml:space="preserve">the first term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has the following limi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870CE0" w14:paraId="6753DBE6" w14:textId="77777777" w:rsidTr="00207CBB">
        <w:tc>
          <w:tcPr>
            <w:tcW w:w="7655" w:type="dxa"/>
            <w:vAlign w:val="center"/>
          </w:tcPr>
          <w:p w14:paraId="3604BD60" w14:textId="77777777" w:rsidR="00870CE0" w:rsidRDefault="00870CE0" w:rsidP="00207CBB">
            <w:pPr>
              <w:jc w:val="center"/>
            </w:pPr>
            <w:r w:rsidRPr="00C121F4">
              <w:rPr>
                <w:position w:val="-18"/>
              </w:rPr>
              <w:object w:dxaOrig="3879" w:dyaOrig="440" w14:anchorId="5267F54B">
                <v:shape id="_x0000_i1090" type="#_x0000_t75" style="width:194.8pt;height:21.2pt" o:ole="">
                  <v:imagedata r:id="rId176" o:title=""/>
                </v:shape>
                <o:OLEObject Type="Embed" ProgID="Equation.DSMT4" ShapeID="_x0000_i1090" DrawAspect="Content" ObjectID="_1374564440" r:id="rId177"/>
              </w:object>
            </w:r>
          </w:p>
        </w:tc>
        <w:tc>
          <w:tcPr>
            <w:tcW w:w="1093" w:type="dxa"/>
            <w:vAlign w:val="center"/>
          </w:tcPr>
          <w:p w14:paraId="6EE1CBC9" w14:textId="77777777" w:rsidR="00870CE0" w:rsidRDefault="00870CE0" w:rsidP="00207CBB">
            <w:pPr>
              <w:jc w:val="center"/>
            </w:pPr>
            <w:bookmarkStart w:id="4" w:name="_Ref426381958"/>
            <w:r>
              <w:t>(</w:t>
            </w:r>
            <w:fldSimple w:instr=" SEQ Equation \* ARABIC ">
              <w:r w:rsidR="009A455C">
                <w:rPr>
                  <w:noProof/>
                </w:rPr>
                <w:t>5</w:t>
              </w:r>
            </w:fldSimple>
            <w:r>
              <w:t>)</w:t>
            </w:r>
            <w:bookmarkEnd w:id="4"/>
          </w:p>
        </w:tc>
      </w:tr>
    </w:tbl>
    <w:p w14:paraId="1727E664" w14:textId="77777777" w:rsidR="00B06090" w:rsidRDefault="00B06090" w:rsidP="00B06090">
      <w:r>
        <w:t xml:space="preserve">Note that the </w:t>
      </w:r>
      <w:proofErr w:type="spellStart"/>
      <w:r>
        <w:t>r.h.s</w:t>
      </w:r>
      <w:proofErr w:type="spellEnd"/>
      <w:r>
        <w:t xml:space="preserve"> of </w:t>
      </w:r>
      <w:r w:rsidR="00870CE0">
        <w:fldChar w:fldCharType="begin"/>
      </w:r>
      <w:r w:rsidR="00870CE0">
        <w:instrText xml:space="preserve"> REF _Ref426381958 \h </w:instrText>
      </w:r>
      <w:r w:rsidR="00870CE0">
        <w:fldChar w:fldCharType="separate"/>
      </w:r>
      <w:r w:rsidR="009A455C">
        <w:t>(</w:t>
      </w:r>
      <w:r w:rsidR="009A455C">
        <w:rPr>
          <w:noProof/>
        </w:rPr>
        <w:t>5</w:t>
      </w:r>
      <w:r w:rsidR="009A455C">
        <w:t>)</w:t>
      </w:r>
      <w:r w:rsidR="00870CE0">
        <w:fldChar w:fldCharType="end"/>
      </w:r>
      <w:r>
        <w:t xml:space="preserve"> achieves maximum </w:t>
      </w:r>
      <w:r w:rsidR="00870CE0">
        <w:t>iff</w:t>
      </w:r>
      <w:r>
        <w:t xml:space="preserve"> </w:t>
      </w:r>
      <w:r w:rsidR="00870CE0" w:rsidRPr="00870CE0">
        <w:rPr>
          <w:position w:val="-14"/>
        </w:rPr>
        <w:object w:dxaOrig="720" w:dyaOrig="400" w14:anchorId="793A153C">
          <v:shape id="_x0000_i1091" type="#_x0000_t75" style="width:36pt;height:19.75pt" o:ole="">
            <v:imagedata r:id="rId178" o:title=""/>
          </v:shape>
          <o:OLEObject Type="Embed" ProgID="Equation.DSMT4" ShapeID="_x0000_i1091" DrawAspect="Content" ObjectID="_1374564441" r:id="rId179"/>
        </w:object>
      </w:r>
      <w:r>
        <w:t xml:space="preserve">. </w:t>
      </w:r>
    </w:p>
    <w:p w14:paraId="70BE4A04" w14:textId="77777777" w:rsidR="00B06090" w:rsidRDefault="00CA1E80" w:rsidP="00B06090">
      <w:r>
        <w:t>Considering the equality</w:t>
      </w:r>
    </w:p>
    <w:p w14:paraId="4F2A646D" w14:textId="77777777" w:rsidR="00CA1E80" w:rsidRDefault="00CA1E80" w:rsidP="00CA1E80">
      <w:pPr>
        <w:jc w:val="center"/>
      </w:pPr>
      <w:r w:rsidRPr="00BE7F02">
        <w:rPr>
          <w:position w:val="-14"/>
        </w:rPr>
        <w:object w:dxaOrig="2760" w:dyaOrig="700" w14:anchorId="444D9A94">
          <v:shape id="_x0000_i1092" type="#_x0000_t75" style="width:138.35pt;height:35.3pt" o:ole="">
            <v:imagedata r:id="rId180" o:title=""/>
          </v:shape>
          <o:OLEObject Type="Embed" ProgID="Equation.DSMT4" ShapeID="_x0000_i1092" DrawAspect="Content" ObjectID="_1374564442" r:id="rId181"/>
        </w:object>
      </w:r>
    </w:p>
    <w:p w14:paraId="285B95DF" w14:textId="77777777" w:rsidR="00B06090" w:rsidRDefault="00CA1E80" w:rsidP="00B06090">
      <w:r>
        <w:t xml:space="preserve">The third term of Eq. </w:t>
      </w:r>
      <w:r>
        <w:fldChar w:fldCharType="begin"/>
      </w:r>
      <w:r>
        <w:instrText xml:space="preserve"> REF _Ref426382433 \h </w:instrText>
      </w:r>
      <w:r>
        <w:fldChar w:fldCharType="separate"/>
      </w:r>
      <w:r w:rsidR="009A455C">
        <w:t>(</w:t>
      </w:r>
      <w:r w:rsidR="009A455C">
        <w:rPr>
          <w:noProof/>
        </w:rPr>
        <w:t>4</w:t>
      </w:r>
      <w:r w:rsidR="009A455C">
        <w:t>)</w:t>
      </w:r>
      <w:r>
        <w:fldChar w:fldCharType="end"/>
      </w:r>
      <w:r>
        <w:t xml:space="preserve"> </w:t>
      </w:r>
      <w:r w:rsidR="00C10678">
        <w:t>is</w:t>
      </w:r>
      <w:r>
        <w:t xml:space="preserve"> simplified to </w:t>
      </w:r>
    </w:p>
    <w:p w14:paraId="5C91518B" w14:textId="77777777" w:rsidR="00526081" w:rsidRDefault="00C10678" w:rsidP="00CA1E80">
      <w:pPr>
        <w:jc w:val="center"/>
      </w:pPr>
      <w:r w:rsidRPr="00C10678">
        <w:rPr>
          <w:position w:val="-30"/>
        </w:rPr>
        <w:object w:dxaOrig="3500" w:dyaOrig="720" w14:anchorId="702FFC4D">
          <v:shape id="_x0000_i1093" type="#_x0000_t75" style="width:175.05pt;height:36pt" o:ole="">
            <v:imagedata r:id="rId182" o:title=""/>
          </v:shape>
          <o:OLEObject Type="Embed" ProgID="Equation.DSMT4" ShapeID="_x0000_i1093" DrawAspect="Content" ObjectID="_1374564443" r:id="rId183"/>
        </w:object>
      </w:r>
    </w:p>
    <w:p w14:paraId="4DF230EA" w14:textId="77777777" w:rsidR="00C21F66" w:rsidRDefault="00CA1E80" w:rsidP="00C21F66">
      <w:r>
        <w:t>Further</w:t>
      </w:r>
      <w:r w:rsidR="00C10678">
        <w:t>, c</w:t>
      </w:r>
      <w:r w:rsidR="00C21F66">
        <w:t xml:space="preserve">onsidering the </w:t>
      </w:r>
      <w:r w:rsidR="00C10678">
        <w:t>equality</w:t>
      </w:r>
    </w:p>
    <w:p w14:paraId="5F4B5EAB" w14:textId="77777777" w:rsidR="00B06090" w:rsidRDefault="00C21F66" w:rsidP="00B06090">
      <w:pPr>
        <w:jc w:val="center"/>
      </w:pPr>
      <w:r w:rsidRPr="0075470B">
        <w:rPr>
          <w:position w:val="-32"/>
        </w:rPr>
        <w:object w:dxaOrig="7620" w:dyaOrig="760" w14:anchorId="7BEEFC52">
          <v:shape id="_x0000_i1094" type="#_x0000_t75" style="width:382.6pt;height:38.1pt" o:ole="">
            <v:imagedata r:id="rId184" o:title=""/>
          </v:shape>
          <o:OLEObject Type="Embed" ProgID="Equation.DSMT4" ShapeID="_x0000_i1094" DrawAspect="Content" ObjectID="_1374564444" r:id="rId185"/>
        </w:object>
      </w:r>
    </w:p>
    <w:p w14:paraId="697BA1E8" w14:textId="77777777" w:rsidR="00B06090" w:rsidRDefault="00C21F66" w:rsidP="00B06090">
      <w:r>
        <w:t xml:space="preserve">Considering Eq. </w:t>
      </w:r>
      <w:r>
        <w:fldChar w:fldCharType="begin"/>
      </w:r>
      <w:r>
        <w:instrText xml:space="preserve"> REF _Ref426381958 \h </w:instrText>
      </w:r>
      <w:r>
        <w:fldChar w:fldCharType="separate"/>
      </w:r>
      <w:r w:rsidR="009A455C">
        <w:t>(</w:t>
      </w:r>
      <w:r w:rsidR="009A455C">
        <w:rPr>
          <w:noProof/>
        </w:rPr>
        <w:t>5</w:t>
      </w:r>
      <w:r w:rsidR="009A455C">
        <w:t>)</w:t>
      </w:r>
      <w:r>
        <w:fldChar w:fldCharType="end"/>
      </w:r>
      <w:r>
        <w:t xml:space="preserve">, </w:t>
      </w:r>
      <w:r w:rsidR="00BA6092">
        <w:t>we have</w:t>
      </w:r>
      <w:r w:rsidRPr="00C21F66">
        <w:rPr>
          <w:position w:val="-10"/>
        </w:rPr>
        <w:object w:dxaOrig="2020" w:dyaOrig="360" w14:anchorId="1A52DACA">
          <v:shape id="_x0000_i1095" type="#_x0000_t75" style="width:100.95pt;height:19.05pt" o:ole="">
            <v:imagedata r:id="rId186" o:title=""/>
          </v:shape>
          <o:OLEObject Type="Embed" ProgID="Equation.DSMT4" ShapeID="_x0000_i1095" DrawAspect="Content" ObjectID="_1374564445" r:id="rId187"/>
        </w:object>
      </w:r>
      <w:r>
        <w:t xml:space="preserve"> in the condition of </w:t>
      </w:r>
      <w:r w:rsidRPr="000B32B5">
        <w:rPr>
          <w:position w:val="-4"/>
        </w:rPr>
        <w:object w:dxaOrig="840" w:dyaOrig="300" w14:anchorId="77A03ABE">
          <v:shape id="_x0000_i1096" type="#_x0000_t75" style="width:42.35pt;height:14.8pt" o:ole="">
            <v:imagedata r:id="rId188" o:title=""/>
          </v:shape>
          <o:OLEObject Type="Embed" ProgID="Equation.DSMT4" ShapeID="_x0000_i1096" DrawAspect="Content" ObjectID="_1374564446" r:id="rId189"/>
        </w:object>
      </w:r>
      <w:r>
        <w:t xml:space="preserve">when </w:t>
      </w:r>
      <w:r w:rsidRPr="00260FD1">
        <w:rPr>
          <w:position w:val="-6"/>
        </w:rPr>
        <w:object w:dxaOrig="760" w:dyaOrig="260" w14:anchorId="58FA702D">
          <v:shape id="_x0000_i1097" type="#_x0000_t75" style="width:38.1pt;height:12.7pt" o:ole="">
            <v:imagedata r:id="rId190" o:title=""/>
          </v:shape>
          <o:OLEObject Type="Embed" ProgID="Equation.DSMT4" ShapeID="_x0000_i1097" DrawAspect="Content" ObjectID="_1374564447" r:id="rId191"/>
        </w:object>
      </w:r>
      <w:proofErr w:type="gramStart"/>
      <w:r>
        <w:t xml:space="preserve"> .</w:t>
      </w:r>
      <w:proofErr w:type="gramEnd"/>
      <w:r>
        <w:t xml:space="preserve"> Then, </w:t>
      </w:r>
    </w:p>
    <w:p w14:paraId="46FF2EAD" w14:textId="77777777" w:rsidR="00B06090" w:rsidRDefault="00F20177" w:rsidP="00B06090">
      <w:pPr>
        <w:jc w:val="center"/>
      </w:pPr>
      <w:r w:rsidRPr="00F20177">
        <w:rPr>
          <w:position w:val="-78"/>
        </w:rPr>
        <w:object w:dxaOrig="6160" w:dyaOrig="1780" w14:anchorId="1AAE5095">
          <v:shape id="_x0000_i1098" type="#_x0000_t75" style="width:309.9pt;height:89.65pt" o:ole="">
            <v:imagedata r:id="rId192" o:title=""/>
          </v:shape>
          <o:OLEObject Type="Embed" ProgID="Equation.DSMT4" ShapeID="_x0000_i1098" DrawAspect="Content" ObjectID="_1374564448" r:id="rId193"/>
        </w:object>
      </w:r>
    </w:p>
    <w:p w14:paraId="46AE842E" w14:textId="77777777" w:rsidR="00B06090" w:rsidRDefault="00F20177" w:rsidP="00B06090">
      <w:r>
        <w:t xml:space="preserve">Therefore, </w:t>
      </w:r>
      <w:r w:rsidR="00C10678">
        <w:t xml:space="preserve">the limit of Eq. </w:t>
      </w:r>
      <w:r w:rsidR="00C10678">
        <w:fldChar w:fldCharType="begin"/>
      </w:r>
      <w:r w:rsidR="00C10678">
        <w:instrText xml:space="preserve"> REF _Ref426382433 \h </w:instrText>
      </w:r>
      <w:r w:rsidR="00C10678">
        <w:fldChar w:fldCharType="separate"/>
      </w:r>
      <w:r w:rsidR="009A455C">
        <w:t>(</w:t>
      </w:r>
      <w:r w:rsidR="009A455C">
        <w:rPr>
          <w:noProof/>
        </w:rPr>
        <w:t>4</w:t>
      </w:r>
      <w:r w:rsidR="009A455C">
        <w:t>)</w:t>
      </w:r>
      <w:r w:rsidR="00C10678">
        <w:fldChar w:fldCharType="end"/>
      </w:r>
      <w:r w:rsidR="00C10678">
        <w:t xml:space="preserve"> become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C10678" w14:paraId="57DE7F50" w14:textId="77777777" w:rsidTr="00207CBB">
        <w:tc>
          <w:tcPr>
            <w:tcW w:w="7655" w:type="dxa"/>
            <w:vAlign w:val="center"/>
          </w:tcPr>
          <w:p w14:paraId="3011B0AE" w14:textId="77777777" w:rsidR="00C10678" w:rsidRDefault="00C10678" w:rsidP="00207CBB">
            <w:pPr>
              <w:jc w:val="center"/>
            </w:pPr>
            <w:r w:rsidRPr="00F20177">
              <w:rPr>
                <w:position w:val="-102"/>
              </w:rPr>
              <w:object w:dxaOrig="6399" w:dyaOrig="2060" w14:anchorId="2C561CA0">
                <v:shape id="_x0000_i1099" type="#_x0000_t75" style="width:321.9pt;height:103.75pt" o:ole="">
                  <v:imagedata r:id="rId194" o:title=""/>
                </v:shape>
                <o:OLEObject Type="Embed" ProgID="Equation.DSMT4" ShapeID="_x0000_i1099" DrawAspect="Content" ObjectID="_1374564449" r:id="rId195"/>
              </w:object>
            </w:r>
          </w:p>
        </w:tc>
        <w:tc>
          <w:tcPr>
            <w:tcW w:w="1093" w:type="dxa"/>
            <w:vAlign w:val="center"/>
          </w:tcPr>
          <w:p w14:paraId="31B3C021" w14:textId="77777777" w:rsidR="00C10678" w:rsidRDefault="00C10678" w:rsidP="00207CBB">
            <w:pPr>
              <w:jc w:val="center"/>
            </w:pPr>
            <w:bookmarkStart w:id="5" w:name="_Ref426385519"/>
            <w:r>
              <w:t>(</w:t>
            </w:r>
            <w:fldSimple w:instr=" SEQ Equation \* ARABIC ">
              <w:r w:rsidR="009A455C">
                <w:rPr>
                  <w:noProof/>
                </w:rPr>
                <w:t>6</w:t>
              </w:r>
            </w:fldSimple>
            <w:r>
              <w:t>)</w:t>
            </w:r>
            <w:bookmarkEnd w:id="5"/>
          </w:p>
        </w:tc>
      </w:tr>
    </w:tbl>
    <w:p w14:paraId="0DC70B4A" w14:textId="77777777" w:rsidR="00B06090" w:rsidRDefault="00B06090" w:rsidP="00B06090">
      <w:pPr>
        <w:jc w:val="center"/>
      </w:pPr>
    </w:p>
    <w:p w14:paraId="2808C697" w14:textId="77777777" w:rsidR="005F166E" w:rsidRDefault="00C10678" w:rsidP="00B06090">
      <w:r>
        <w:t xml:space="preserve">It is known from Eq. </w:t>
      </w:r>
      <w:r>
        <w:fldChar w:fldCharType="begin"/>
      </w:r>
      <w:r>
        <w:instrText xml:space="preserve"> REF _Ref426385519 \h </w:instrText>
      </w:r>
      <w:r>
        <w:fldChar w:fldCharType="separate"/>
      </w:r>
      <w:r w:rsidR="009A455C">
        <w:t>(</w:t>
      </w:r>
      <w:r w:rsidR="009A455C">
        <w:rPr>
          <w:noProof/>
        </w:rPr>
        <w:t>6</w:t>
      </w:r>
      <w:r w:rsidR="009A455C">
        <w:t>)</w:t>
      </w:r>
      <w:r>
        <w:fldChar w:fldCharType="end"/>
      </w:r>
      <w:r>
        <w:t xml:space="preserve">: </w:t>
      </w:r>
    </w:p>
    <w:p w14:paraId="73B744E0" w14:textId="77777777" w:rsidR="005F166E" w:rsidRDefault="005F166E" w:rsidP="00B06090">
      <w:r>
        <w:t xml:space="preserve">(1) </w:t>
      </w:r>
      <w:r w:rsidR="00C10678">
        <w:t>W</w:t>
      </w:r>
      <w:r w:rsidR="00F20177">
        <w:t xml:space="preserve">hen </w:t>
      </w:r>
      <w:r w:rsidR="00F20177" w:rsidRPr="00F20177">
        <w:rPr>
          <w:position w:val="-14"/>
        </w:rPr>
        <w:object w:dxaOrig="720" w:dyaOrig="400" w14:anchorId="7E94FE50">
          <v:shape id="_x0000_i1100" type="#_x0000_t75" style="width:36pt;height:19.75pt" o:ole="">
            <v:imagedata r:id="rId196" o:title=""/>
          </v:shape>
          <o:OLEObject Type="Embed" ProgID="Equation.DSMT4" ShapeID="_x0000_i1100" DrawAspect="Content" ObjectID="_1374564450" r:id="rId197"/>
        </w:object>
      </w:r>
      <w:r w:rsidR="00F20177">
        <w:t xml:space="preserve">, </w:t>
      </w:r>
      <w:r w:rsidR="005D4D85" w:rsidRPr="000B32B5">
        <w:rPr>
          <w:position w:val="-24"/>
        </w:rPr>
        <w:object w:dxaOrig="1620" w:dyaOrig="620" w14:anchorId="34ED3B40">
          <v:shape id="_x0000_i1101" type="#_x0000_t75" style="width:81.2pt;height:31.05pt" o:ole="">
            <v:imagedata r:id="rId198" o:title=""/>
          </v:shape>
          <o:OLEObject Type="Embed" ProgID="Equation.DSMT4" ShapeID="_x0000_i1101" DrawAspect="Content" ObjectID="_1374564451" r:id="rId199"/>
        </w:object>
      </w:r>
      <w:r w:rsidR="005D4D85">
        <w:t xml:space="preserve"> and </w:t>
      </w:r>
      <w:r w:rsidR="005D4D85" w:rsidRPr="005D4D85">
        <w:rPr>
          <w:position w:val="-18"/>
        </w:rPr>
        <w:object w:dxaOrig="1180" w:dyaOrig="440" w14:anchorId="0C06C737">
          <v:shape id="_x0000_i1102" type="#_x0000_t75" style="width:59.3pt;height:21.9pt" o:ole="">
            <v:imagedata r:id="rId200" o:title=""/>
          </v:shape>
          <o:OLEObject Type="Embed" ProgID="Equation.DSMT4" ShapeID="_x0000_i1102" DrawAspect="Content" ObjectID="_1374564452" r:id="rId201"/>
        </w:object>
      </w:r>
      <w:r w:rsidR="00F20177">
        <w:t xml:space="preserve">; </w:t>
      </w:r>
    </w:p>
    <w:p w14:paraId="58DA4427" w14:textId="77777777" w:rsidR="00B06090" w:rsidRDefault="005F166E" w:rsidP="00B06090">
      <w:r>
        <w:t xml:space="preserve">(2) </w:t>
      </w:r>
      <w:r w:rsidR="00C10678">
        <w:t>W</w:t>
      </w:r>
      <w:r w:rsidR="005D4D85">
        <w:t xml:space="preserve">hen </w:t>
      </w:r>
      <w:r w:rsidR="005D4D85" w:rsidRPr="00F20177">
        <w:rPr>
          <w:position w:val="-14"/>
        </w:rPr>
        <w:object w:dxaOrig="720" w:dyaOrig="400" w14:anchorId="7B154EF6">
          <v:shape id="_x0000_i1103" type="#_x0000_t75" style="width:36pt;height:19.75pt" o:ole="">
            <v:imagedata r:id="rId202" o:title=""/>
          </v:shape>
          <o:OLEObject Type="Embed" ProgID="Equation.DSMT4" ShapeID="_x0000_i1103" DrawAspect="Content" ObjectID="_1374564453" r:id="rId203"/>
        </w:object>
      </w:r>
      <w:r w:rsidR="005D4D85">
        <w:t xml:space="preserve">, </w:t>
      </w:r>
      <w:r w:rsidR="005D4D85" w:rsidRPr="000B32B5">
        <w:rPr>
          <w:position w:val="-24"/>
        </w:rPr>
        <w:object w:dxaOrig="1640" w:dyaOrig="620" w14:anchorId="7B83263B">
          <v:shape id="_x0000_i1104" type="#_x0000_t75" style="width:81.9pt;height:31.05pt" o:ole="">
            <v:imagedata r:id="rId204" o:title=""/>
          </v:shape>
          <o:OLEObject Type="Embed" ProgID="Equation.DSMT4" ShapeID="_x0000_i1104" DrawAspect="Content" ObjectID="_1374564454" r:id="rId205"/>
        </w:object>
      </w:r>
      <w:r w:rsidR="005D4D85">
        <w:t xml:space="preserve"> and </w:t>
      </w:r>
      <w:r w:rsidR="005D4D85" w:rsidRPr="005D4D85">
        <w:rPr>
          <w:position w:val="-18"/>
        </w:rPr>
        <w:object w:dxaOrig="1160" w:dyaOrig="440" w14:anchorId="715E90CE">
          <v:shape id="_x0000_i1105" type="#_x0000_t75" style="width:57.9pt;height:21.9pt" o:ole="">
            <v:imagedata r:id="rId206" o:title=""/>
          </v:shape>
          <o:OLEObject Type="Embed" ProgID="Equation.DSMT4" ShapeID="_x0000_i1105" DrawAspect="Content" ObjectID="_1374564455" r:id="rId207"/>
        </w:object>
      </w:r>
      <w:r w:rsidR="005D4D85">
        <w:t xml:space="preserve">. (End of proof) </w:t>
      </w:r>
    </w:p>
    <w:p w14:paraId="487572E5" w14:textId="77777777" w:rsidR="00F20177" w:rsidRDefault="00F20177" w:rsidP="00B06090"/>
    <w:p w14:paraId="5CC59627" w14:textId="77777777" w:rsidR="00077B05" w:rsidRDefault="00077B05" w:rsidP="00F9715E"/>
    <w:p w14:paraId="231E43A4" w14:textId="77777777" w:rsidR="00077B05" w:rsidRDefault="00077B05" w:rsidP="00F9715E"/>
    <w:p w14:paraId="5B15AC84" w14:textId="77777777" w:rsidR="003A5B37" w:rsidRDefault="003A5B37" w:rsidP="000D56B8"/>
    <w:p w14:paraId="698817CC" w14:textId="77777777" w:rsidR="000127F9" w:rsidRDefault="00891ADA" w:rsidP="000127F9">
      <w:pPr>
        <w:pStyle w:val="Heading3"/>
        <w:numPr>
          <w:ilvl w:val="2"/>
          <w:numId w:val="24"/>
        </w:numPr>
      </w:pPr>
      <w:r>
        <w:t xml:space="preserve">Proof </w:t>
      </w:r>
      <w:r w:rsidR="000127F9">
        <w:t>for moving sensors</w:t>
      </w:r>
    </w:p>
    <w:p w14:paraId="2505D0C4" w14:textId="77777777" w:rsidR="00114E41" w:rsidRDefault="00114E41" w:rsidP="00114E41"/>
    <w:p w14:paraId="6B26B901" w14:textId="77777777" w:rsidR="00891ADA" w:rsidRDefault="00891ADA" w:rsidP="00114E41"/>
    <w:p w14:paraId="47945858" w14:textId="77777777" w:rsidR="00114E41" w:rsidRPr="00114E41" w:rsidRDefault="00114E41" w:rsidP="00114E41">
      <w:r>
        <w:t xml:space="preserve">Lemma: Consider N sensor in a finite set of sensor position, </w:t>
      </w:r>
    </w:p>
    <w:p w14:paraId="210E00E9" w14:textId="77777777" w:rsidR="00B91E23" w:rsidRDefault="00B91E23" w:rsidP="003A5B37">
      <w:pPr>
        <w:rPr>
          <w:i/>
        </w:rPr>
      </w:pPr>
    </w:p>
    <w:p w14:paraId="3145B56D" w14:textId="77777777" w:rsidR="003A5B37" w:rsidRDefault="00B91E23" w:rsidP="003A5B37">
      <w:r>
        <w:rPr>
          <w:i/>
        </w:rPr>
        <w:t>Theorem</w:t>
      </w:r>
      <w:r w:rsidR="003A5B37">
        <w:t xml:space="preserve"> </w:t>
      </w:r>
      <w:r w:rsidR="003A5B37">
        <w:rPr>
          <w:i/>
        </w:rPr>
        <w:t>2.</w:t>
      </w:r>
      <w:r w:rsidR="003A5B37" w:rsidRPr="005A2A18">
        <w:t xml:space="preserve"> </w:t>
      </w:r>
      <w:r w:rsidR="003A5B37">
        <w:t>Consider a finite set of target position</w:t>
      </w:r>
      <w:r w:rsidR="00D91679" w:rsidRPr="00D91679">
        <w:rPr>
          <w:position w:val="-12"/>
        </w:rPr>
        <w:object w:dxaOrig="1660" w:dyaOrig="380" w14:anchorId="53E613EA">
          <v:shape id="_x0000_i1106" type="#_x0000_t75" style="width:83.3pt;height:19.05pt" o:ole="">
            <v:imagedata r:id="rId208" o:title=""/>
          </v:shape>
          <o:OLEObject Type="Embed" ProgID="Equation.DSMT4" ShapeID="_x0000_i1106" DrawAspect="Content" ObjectID="_1374564456" r:id="rId209"/>
        </w:object>
      </w:r>
      <w:r w:rsidR="003A5B37">
        <w:t>. Using one binary sensor (sensors can move) to detect the single static target, the posterior probability given by the Bayesian estimator will concentrate on the true location of the target, i.e.</w:t>
      </w:r>
    </w:p>
    <w:p w14:paraId="5A4DD4B6" w14:textId="77777777" w:rsidR="003A5B37" w:rsidRDefault="003A5B37" w:rsidP="003A5B37">
      <w:pPr>
        <w:jc w:val="center"/>
        <w:rPr>
          <w:position w:val="-30"/>
        </w:rPr>
      </w:pPr>
      <w:r w:rsidRPr="00DA2E8A">
        <w:rPr>
          <w:position w:val="-48"/>
        </w:rPr>
        <w:object w:dxaOrig="4140" w:dyaOrig="1080" w14:anchorId="3C96D332">
          <v:shape id="_x0000_i1107" type="#_x0000_t75" style="width:206.8pt;height:54.35pt" o:ole="">
            <v:imagedata r:id="rId210" o:title=""/>
          </v:shape>
          <o:OLEObject Type="Embed" ProgID="Equation.DSMT4" ShapeID="_x0000_i1107" DrawAspect="Content" ObjectID="_1374564457" r:id="rId211"/>
        </w:object>
      </w:r>
    </w:p>
    <w:p w14:paraId="76E63A35" w14:textId="77777777" w:rsidR="003A5B37" w:rsidRDefault="003A5B37" w:rsidP="003A5B37">
      <w:proofErr w:type="gramStart"/>
      <w:r w:rsidRPr="00855B6F">
        <w:t>where</w:t>
      </w:r>
      <w:proofErr w:type="gramEnd"/>
      <w:r w:rsidRPr="00855B6F">
        <w:t xml:space="preserve"> </w:t>
      </w:r>
      <w:r w:rsidRPr="00855B6F">
        <w:object w:dxaOrig="320" w:dyaOrig="320" w14:anchorId="0131012E">
          <v:shape id="_x0000_i1108" type="#_x0000_t75" style="width:19.05pt;height:19.05pt" o:ole="">
            <v:imagedata r:id="rId212" o:title=""/>
          </v:shape>
          <o:OLEObject Type="Embed" ProgID="Equation.DSMT4" ShapeID="_x0000_i1108" DrawAspect="Content" ObjectID="_1374564458" r:id="rId213"/>
        </w:object>
      </w:r>
      <w:r w:rsidRPr="00855B6F">
        <w:t xml:space="preserve"> denotes the true location of the target.</w:t>
      </w:r>
    </w:p>
    <w:p w14:paraId="7953F943" w14:textId="77777777" w:rsidR="003A5B37" w:rsidRPr="00855B6F" w:rsidRDefault="003A5B37" w:rsidP="003A5B37"/>
    <w:p w14:paraId="258E82D7" w14:textId="77777777" w:rsidR="00A50AFB" w:rsidRDefault="003A5B37" w:rsidP="003A5B37">
      <w:r>
        <w:rPr>
          <w:i/>
        </w:rPr>
        <w:t xml:space="preserve">Proof: </w:t>
      </w:r>
      <w:r>
        <w:t xml:space="preserve"> </w:t>
      </w:r>
    </w:p>
    <w:p w14:paraId="673E438D" w14:textId="77777777" w:rsidR="00A50AFB" w:rsidRDefault="00A50AFB" w:rsidP="00A50AFB">
      <w:r>
        <w:t xml:space="preserve">The batch form of DBF at </w:t>
      </w:r>
      <w:r>
        <w:rPr>
          <w:i/>
        </w:rPr>
        <w:t>K</w:t>
      </w:r>
      <w:r>
        <w:t>-</w:t>
      </w:r>
      <w:proofErr w:type="spellStart"/>
      <w:r>
        <w:t>th</w:t>
      </w:r>
      <w:proofErr w:type="spellEnd"/>
      <w:r>
        <w:t xml:space="preserve"> ste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A50AFB" w14:paraId="04CCB09F" w14:textId="77777777" w:rsidTr="00207CBB">
        <w:tc>
          <w:tcPr>
            <w:tcW w:w="7655" w:type="dxa"/>
            <w:vAlign w:val="center"/>
          </w:tcPr>
          <w:p w14:paraId="5AB26312" w14:textId="77777777" w:rsidR="00A50AFB" w:rsidRDefault="00F576BD" w:rsidP="00207CBB">
            <w:pPr>
              <w:jc w:val="center"/>
            </w:pPr>
            <w:r w:rsidRPr="00285605">
              <w:rPr>
                <w:position w:val="-66"/>
              </w:rPr>
              <w:object w:dxaOrig="6840" w:dyaOrig="1440" w14:anchorId="5006F749">
                <v:shape id="_x0000_i1109" type="#_x0000_t75" style="width:343.75pt;height:1in" o:ole="">
                  <v:imagedata r:id="rId214" o:title=""/>
                </v:shape>
                <o:OLEObject Type="Embed" ProgID="Equation.DSMT4" ShapeID="_x0000_i1109" DrawAspect="Content" ObjectID="_1374564459" r:id="rId215"/>
              </w:object>
            </w:r>
          </w:p>
        </w:tc>
        <w:tc>
          <w:tcPr>
            <w:tcW w:w="1093" w:type="dxa"/>
            <w:vAlign w:val="center"/>
          </w:tcPr>
          <w:p w14:paraId="088F8422" w14:textId="77777777" w:rsidR="00A50AFB" w:rsidRDefault="00A50AFB" w:rsidP="00207CBB">
            <w:pPr>
              <w:jc w:val="center"/>
            </w:pPr>
            <w:r>
              <w:t>(</w:t>
            </w:r>
            <w:fldSimple w:instr=" SEQ Equation \* ARABIC ">
              <w:r w:rsidR="009A455C">
                <w:rPr>
                  <w:noProof/>
                </w:rPr>
                <w:t>7</w:t>
              </w:r>
            </w:fldSimple>
            <w:r>
              <w:t>)</w:t>
            </w:r>
          </w:p>
        </w:tc>
      </w:tr>
    </w:tbl>
    <w:p w14:paraId="3BA073F1" w14:textId="77777777" w:rsidR="00A50AFB" w:rsidRDefault="00A50AFB" w:rsidP="003A5B37">
      <w:proofErr w:type="gramStart"/>
      <w:r w:rsidRPr="00855B6F">
        <w:t>where</w:t>
      </w:r>
      <w:proofErr w:type="gramEnd"/>
      <w:r w:rsidRPr="00855B6F">
        <w:t xml:space="preserve"> </w:t>
      </w:r>
      <w:r w:rsidRPr="000B32B5">
        <w:rPr>
          <w:position w:val="-10"/>
        </w:rPr>
        <w:object w:dxaOrig="700" w:dyaOrig="360" w14:anchorId="3649807E">
          <v:shape id="_x0000_i1110" type="#_x0000_t75" style="width:35.3pt;height:19.05pt" o:ole="">
            <v:imagedata r:id="rId216" o:title=""/>
          </v:shape>
          <o:OLEObject Type="Embed" ProgID="Equation.DSMT4" ShapeID="_x0000_i1110" DrawAspect="Content" ObjectID="_1374564460" r:id="rId217"/>
        </w:object>
      </w:r>
      <w:r>
        <w:t xml:space="preserve"> is initial guess of </w:t>
      </w:r>
      <w:proofErr w:type="spellStart"/>
      <w:r w:rsidRPr="00C37304">
        <w:rPr>
          <w:i/>
        </w:rPr>
        <w:t>i</w:t>
      </w:r>
      <w:r>
        <w:t>-th</w:t>
      </w:r>
      <w:proofErr w:type="spellEnd"/>
      <w:r>
        <w:t xml:space="preserve"> local PDF.</w:t>
      </w:r>
      <w:r w:rsidR="00F576BD">
        <w:t xml:space="preserve"> </w:t>
      </w:r>
      <w:r w:rsidR="00D227DA">
        <w:t xml:space="preserve">By converting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93"/>
      </w:tblGrid>
      <w:tr w:rsidR="00114E41" w14:paraId="6FA06EDE" w14:textId="77777777" w:rsidTr="00207CBB">
        <w:tc>
          <w:tcPr>
            <w:tcW w:w="7655" w:type="dxa"/>
            <w:vAlign w:val="center"/>
          </w:tcPr>
          <w:p w14:paraId="158CB686" w14:textId="77777777" w:rsidR="00114E41" w:rsidRDefault="00114E41" w:rsidP="00207CBB">
            <w:pPr>
              <w:jc w:val="center"/>
            </w:pPr>
            <w:r w:rsidRPr="00285605">
              <w:rPr>
                <w:position w:val="-66"/>
              </w:rPr>
              <w:object w:dxaOrig="6540" w:dyaOrig="1440" w14:anchorId="3CD31FF7">
                <v:shape id="_x0000_i1111" type="#_x0000_t75" style="width:328.95pt;height:1in" o:ole="">
                  <v:imagedata r:id="rId218" o:title=""/>
                </v:shape>
                <o:OLEObject Type="Embed" ProgID="Equation.DSMT4" ShapeID="_x0000_i1111" DrawAspect="Content" ObjectID="_1374564461" r:id="rId219"/>
              </w:object>
            </w:r>
          </w:p>
        </w:tc>
        <w:tc>
          <w:tcPr>
            <w:tcW w:w="1093" w:type="dxa"/>
            <w:vAlign w:val="center"/>
          </w:tcPr>
          <w:p w14:paraId="52430194" w14:textId="77777777" w:rsidR="00114E41" w:rsidRDefault="00114E41" w:rsidP="00207CBB">
            <w:pPr>
              <w:jc w:val="center"/>
            </w:pPr>
            <w:bookmarkStart w:id="6" w:name="_Ref426387088"/>
            <w:r>
              <w:t>(</w:t>
            </w:r>
            <w:fldSimple w:instr=" SEQ Equation \* ARABIC ">
              <w:r>
                <w:rPr>
                  <w:noProof/>
                </w:rPr>
                <w:t>7</w:t>
              </w:r>
            </w:fldSimple>
            <w:r>
              <w:t>)</w:t>
            </w:r>
            <w:bookmarkEnd w:id="6"/>
          </w:p>
        </w:tc>
      </w:tr>
    </w:tbl>
    <w:p w14:paraId="78CA2E42" w14:textId="77777777" w:rsidR="00ED2462" w:rsidRDefault="00ED2462" w:rsidP="003A5B37">
      <w:r>
        <w:t>The only difference is that</w:t>
      </w:r>
      <w:r w:rsidR="00D227DA">
        <w:t xml:space="preserve"> Eq. </w:t>
      </w:r>
      <w:r w:rsidR="00D227DA">
        <w:fldChar w:fldCharType="begin"/>
      </w:r>
      <w:r w:rsidR="00D227DA">
        <w:instrText xml:space="preserve"> REF _Ref426386793 \h </w:instrText>
      </w:r>
      <w:r w:rsidR="00D227DA">
        <w:fldChar w:fldCharType="separate"/>
      </w:r>
      <w:r w:rsidR="00D227DA">
        <w:t>(</w:t>
      </w:r>
      <w:r w:rsidR="00D227DA">
        <w:rPr>
          <w:noProof/>
        </w:rPr>
        <w:t>2</w:t>
      </w:r>
      <w:r w:rsidR="00D227DA">
        <w:t>)</w:t>
      </w:r>
      <w:r w:rsidR="00D227DA">
        <w:fldChar w:fldCharType="end"/>
      </w:r>
      <w:r w:rsidR="00D227DA">
        <w:t xml:space="preserve"> does not hold, but for each sensor, at least there is one position has infinite observation. </w:t>
      </w:r>
      <w:r>
        <w:t>We can classify into finite-observation spot and infinite-observation spot. For the former, it is easy to know that</w:t>
      </w:r>
    </w:p>
    <w:p w14:paraId="7F5DA4AA" w14:textId="77777777" w:rsidR="00A50AFB" w:rsidRDefault="00ED2462" w:rsidP="00ED2462">
      <w:pPr>
        <w:jc w:val="center"/>
      </w:pPr>
      <w:r w:rsidRPr="00ED2462">
        <w:rPr>
          <w:position w:val="-18"/>
        </w:rPr>
        <w:object w:dxaOrig="1460" w:dyaOrig="440" w14:anchorId="0A7E176F">
          <v:shape id="_x0000_i1112" type="#_x0000_t75" style="width:72.7pt;height:21.9pt" o:ole="">
            <v:imagedata r:id="rId220" o:title=""/>
          </v:shape>
          <o:OLEObject Type="Embed" ProgID="Equation.DSMT4" ShapeID="_x0000_i1112" DrawAspect="Content" ObjectID="_1374564462" r:id="rId221"/>
        </w:object>
      </w:r>
    </w:p>
    <w:p w14:paraId="4683165A" w14:textId="77777777" w:rsidR="003A5B37" w:rsidRDefault="00ED2462" w:rsidP="000D56B8">
      <w:r>
        <w:t xml:space="preserve">The corresponding item in </w:t>
      </w:r>
      <w:r w:rsidRPr="000B32B5">
        <w:rPr>
          <w:position w:val="-10"/>
        </w:rPr>
        <w:object w:dxaOrig="639" w:dyaOrig="360" w14:anchorId="2255A27E">
          <v:shape id="_x0000_i1113" type="#_x0000_t75" style="width:31.75pt;height:19.05pt" o:ole="">
            <v:imagedata r:id="rId222" o:title=""/>
          </v:shape>
          <o:OLEObject Type="Embed" ProgID="Equation.DSMT4" ShapeID="_x0000_i1113" DrawAspect="Content" ObjectID="_1374564463" r:id="rId223"/>
        </w:object>
      </w:r>
      <w:r w:rsidR="00B91E23">
        <w:t xml:space="preserve"> has zero-limit. Therefore, the proof of Eq. </w:t>
      </w:r>
      <w:r w:rsidR="00B91E23">
        <w:fldChar w:fldCharType="begin"/>
      </w:r>
      <w:r w:rsidR="00B91E23">
        <w:instrText xml:space="preserve"> REF _Ref426387088 \h </w:instrText>
      </w:r>
      <w:r w:rsidR="00B91E23">
        <w:fldChar w:fldCharType="separate"/>
      </w:r>
      <w:r w:rsidR="00B91E23">
        <w:t>(</w:t>
      </w:r>
      <w:r w:rsidR="00B91E23">
        <w:rPr>
          <w:noProof/>
        </w:rPr>
        <w:t>7</w:t>
      </w:r>
      <w:r w:rsidR="00B91E23">
        <w:t>)</w:t>
      </w:r>
      <w:r w:rsidR="00B91E23">
        <w:fldChar w:fldCharType="end"/>
      </w:r>
      <w:r w:rsidR="00B91E23">
        <w:t xml:space="preserve"> can be reduced to infinite-observation spot, which is similar to Theorem 1. (End of Proof)</w:t>
      </w:r>
    </w:p>
    <w:p w14:paraId="2DFD59A2" w14:textId="77777777" w:rsidR="00516AD3" w:rsidRDefault="00516AD3" w:rsidP="000D56B8"/>
    <w:p w14:paraId="6B6454A5" w14:textId="77777777" w:rsidR="00516AD3" w:rsidRDefault="00516AD3" w:rsidP="000D56B8">
      <w:r>
        <w:t xml:space="preserve">Remark: It is interesting to find that even in Theorem 1, the consistency of DBF does not require that all sensors have infinite observation. The theorem 2 implies that if only one sensor has infinite observation, the consistency of DBF is achievable. </w:t>
      </w:r>
    </w:p>
    <w:p w14:paraId="03103202" w14:textId="77777777" w:rsidR="00CF494A" w:rsidRDefault="00AC5329" w:rsidP="00ED004C">
      <w:pPr>
        <w:pStyle w:val="Heading1"/>
        <w:numPr>
          <w:ilvl w:val="0"/>
          <w:numId w:val="24"/>
        </w:numPr>
      </w:pPr>
      <w:r>
        <w:t>Extend DBF</w:t>
      </w:r>
      <w:r w:rsidR="00CF494A">
        <w:t xml:space="preserve"> for Moving T</w:t>
      </w:r>
      <w:r w:rsidR="00F51A7B">
        <w:t>arg</w:t>
      </w:r>
      <w:r w:rsidR="00CF494A">
        <w:t>et</w:t>
      </w:r>
    </w:p>
    <w:p w14:paraId="1F5B3824" w14:textId="77777777" w:rsidR="00CF494A" w:rsidRDefault="00FC71BF" w:rsidP="000D56B8">
      <w:r>
        <w:t xml:space="preserve">This section derives the DBF for a moving target. For the purpose of simplicity, we consider the update of the target PDF </w:t>
      </w:r>
      <w:r w:rsidR="007F4344">
        <w:rPr>
          <w:position w:val="-14"/>
        </w:rPr>
        <w:pict w14:anchorId="4A4772D8">
          <v:shape id="_x0000_i1114" type="#_x0000_t75" style="width:50.8pt;height:21.2pt">
            <v:imagedata r:id="rId224" o:title=""/>
          </v:shape>
        </w:pict>
      </w:r>
      <w:r>
        <w:t xml:space="preserve"> of the 1</w:t>
      </w:r>
      <w:r w:rsidRPr="00FC71BF">
        <w:rPr>
          <w:vertAlign w:val="superscript"/>
        </w:rPr>
        <w:t>st</w:t>
      </w:r>
      <w:r>
        <w:t xml:space="preserve"> robot </w:t>
      </w:r>
      <w:r w:rsidR="00D655A1">
        <w:t>with new</w:t>
      </w:r>
      <w:r>
        <w:t xml:space="preserve"> measurement </w:t>
      </w:r>
      <w:r w:rsidR="005179F6" w:rsidRPr="00FC71BF">
        <w:rPr>
          <w:position w:val="-14"/>
        </w:rPr>
        <w:object w:dxaOrig="1780" w:dyaOrig="420" w14:anchorId="320DB5B7">
          <v:shape id="_x0000_i1115" type="#_x0000_t75" style="width:88.95pt;height:21.2pt" o:ole="">
            <v:imagedata r:id="rId225" o:title=""/>
          </v:shape>
          <o:OLEObject Type="Embed" ProgID="Equation.DSMT4" ShapeID="_x0000_i1115" DrawAspect="Content" ObjectID="_1374564464" r:id="rId226"/>
        </w:object>
      </w:r>
      <w:r>
        <w:t xml:space="preserve">.  </w:t>
      </w:r>
    </w:p>
    <w:p w14:paraId="09858684" w14:textId="77777777" w:rsidR="00DC66B6" w:rsidRDefault="00DC66B6" w:rsidP="000D56B8">
      <w:r>
        <w:t>Following the Bayesian estimation framework:</w:t>
      </w:r>
    </w:p>
    <w:p w14:paraId="62861A5E" w14:textId="77777777" w:rsidR="00DC66B6" w:rsidRDefault="00A62C8A" w:rsidP="000D56B8">
      <w:r w:rsidRPr="00DC66B6">
        <w:rPr>
          <w:position w:val="-62"/>
        </w:rPr>
        <w:object w:dxaOrig="10060" w:dyaOrig="1360" w14:anchorId="530100E0">
          <v:shape id="_x0000_i1116" type="#_x0000_t75" style="width:464.45pt;height:62.8pt" o:ole="">
            <v:imagedata r:id="rId227" o:title=""/>
          </v:shape>
          <o:OLEObject Type="Embed" ProgID="Equation.DSMT4" ShapeID="_x0000_i1116" DrawAspect="Content" ObjectID="_1374564465" r:id="rId228"/>
        </w:object>
      </w:r>
    </w:p>
    <w:p w14:paraId="4DAE6CA0" w14:textId="77777777" w:rsidR="00A62C8A" w:rsidRDefault="005179F6" w:rsidP="000D56B8">
      <w:r w:rsidRPr="005179F6">
        <w:t>Different</w:t>
      </w:r>
      <w:r>
        <w:t xml:space="preserve"> from the DBF for the static target that utilizes the </w:t>
      </w:r>
      <w:r w:rsidR="00A62C8A">
        <w:t>target PDF from previous time for updating, DBF for the moving target requires</w:t>
      </w:r>
      <w:r w:rsidR="00D655A1">
        <w:t xml:space="preserve"> the ‘time-aligned’ target PDF</w:t>
      </w:r>
      <w:r w:rsidR="00A62C8A">
        <w:t xml:space="preserve"> </w:t>
      </w:r>
      <w:r w:rsidRPr="005179F6">
        <w:object w:dxaOrig="2400" w:dyaOrig="420" w14:anchorId="688B7195">
          <v:shape id="_x0000_i1117" type="#_x0000_t75" style="width:103.05pt;height:16.95pt" o:ole="">
            <v:imagedata r:id="rId229" o:title=""/>
          </v:shape>
          <o:OLEObject Type="Embed" ProgID="Equation.DSMT4" ShapeID="_x0000_i1117" DrawAspect="Content" ObjectID="_1374564466" r:id="rId230"/>
        </w:object>
      </w:r>
      <w:r w:rsidR="00D655A1">
        <w:t xml:space="preserve"> and </w:t>
      </w:r>
      <w:r w:rsidR="00E870D5">
        <w:t xml:space="preserve">all available measurement after time k-2. Define the set </w:t>
      </w:r>
      <w:r w:rsidR="007F4344">
        <w:rPr>
          <w:position w:val="-6"/>
        </w:rPr>
        <w:pict w14:anchorId="489143A9">
          <v:shape id="_x0000_i1118" type="#_x0000_t75" style="width:14.8pt;height:21.9pt">
            <v:imagedata r:id="rId231" o:title=""/>
          </v:shape>
        </w:pict>
      </w:r>
      <w:r w:rsidR="00E870D5">
        <w:t xml:space="preserve">, called the </w:t>
      </w:r>
      <w:r w:rsidR="00E870D5" w:rsidRPr="00E870D5">
        <w:rPr>
          <w:i/>
        </w:rPr>
        <w:t>local measurement history</w:t>
      </w:r>
      <w:r w:rsidR="00E870D5">
        <w:rPr>
          <w:i/>
        </w:rPr>
        <w:t>,</w:t>
      </w:r>
      <w:r w:rsidR="00E870D5">
        <w:t xml:space="preserve"> as the set that contains the previous measurement (not belong to </w:t>
      </w:r>
      <w:r w:rsidR="00E870D5" w:rsidRPr="00E870D5">
        <w:rPr>
          <w:position w:val="-14"/>
        </w:rPr>
        <w:object w:dxaOrig="280" w:dyaOrig="420" w14:anchorId="07DD7EC4">
          <v:shape id="_x0000_i1119" type="#_x0000_t75" style="width:14.8pt;height:21.2pt" o:ole="">
            <v:imagedata r:id="rId232" o:title=""/>
          </v:shape>
          <o:OLEObject Type="Embed" ProgID="Equation.DSMT4" ShapeID="_x0000_i1119" DrawAspect="Content" ObjectID="_1374564467" r:id="rId233"/>
        </w:object>
      </w:r>
      <w:r w:rsidR="00E870D5">
        <w:t xml:space="preserve">) necessary for updating the target PDF. </w:t>
      </w:r>
      <w:proofErr w:type="gramStart"/>
      <w:r w:rsidR="00E870D5">
        <w:t xml:space="preserve">In this three-robot example, </w:t>
      </w:r>
      <w:r w:rsidR="00E870D5" w:rsidRPr="00E870D5">
        <w:rPr>
          <w:position w:val="-14"/>
        </w:rPr>
        <w:object w:dxaOrig="1920" w:dyaOrig="540" w14:anchorId="5754ECE9">
          <v:shape id="_x0000_i1120" type="#_x0000_t75" style="width:96pt;height:26.8pt" o:ole="">
            <v:imagedata r:id="rId234" o:title=""/>
          </v:shape>
          <o:OLEObject Type="Embed" ProgID="Equation.DSMT4" ShapeID="_x0000_i1120" DrawAspect="Content" ObjectID="_1374564468" r:id="rId235"/>
        </w:object>
      </w:r>
      <w:r w:rsidR="00E870D5">
        <w:t>.</w:t>
      </w:r>
      <w:proofErr w:type="gramEnd"/>
      <w:r w:rsidR="00E870D5">
        <w:t xml:space="preserve"> The robot needs to update </w:t>
      </w:r>
      <w:r w:rsidR="00A62C8A" w:rsidRPr="005179F6">
        <w:object w:dxaOrig="2400" w:dyaOrig="420" w14:anchorId="701179F6">
          <v:shape id="_x0000_i1121" type="#_x0000_t75" style="width:103.05pt;height:16.95pt" o:ole="">
            <v:imagedata r:id="rId236" o:title=""/>
          </v:shape>
          <o:OLEObject Type="Embed" ProgID="Equation.DSMT4" ShapeID="_x0000_i1121" DrawAspect="Content" ObjectID="_1374564469" r:id="rId237"/>
        </w:object>
      </w:r>
      <w:r w:rsidR="00A62C8A">
        <w:t xml:space="preserve"> </w:t>
      </w:r>
      <w:r w:rsidR="00E870D5">
        <w:t xml:space="preserve">and </w:t>
      </w:r>
      <w:r w:rsidR="007F4344">
        <w:rPr>
          <w:position w:val="-6"/>
        </w:rPr>
        <w:pict w14:anchorId="6980D1F8">
          <v:shape id="_x0000_i1122" type="#_x0000_t75" style="width:14.8pt;height:21.9pt">
            <v:imagedata r:id="rId238" o:title=""/>
          </v:shape>
        </w:pict>
      </w:r>
      <w:r w:rsidR="00E870D5">
        <w:t xml:space="preserve"> </w:t>
      </w:r>
      <w:r w:rsidR="00A62C8A">
        <w:t>over time and implement the formula. Algorithm 1 gives the general formula of DBF for a moving target.</w:t>
      </w:r>
      <w:r w:rsidR="00003A1F">
        <w:t xml:space="preserve"> Without loss of generality, assume </w:t>
      </w:r>
      <w:r w:rsidR="00003A1F" w:rsidRPr="00003A1F">
        <w:rPr>
          <w:position w:val="-18"/>
        </w:rPr>
        <w:object w:dxaOrig="1140" w:dyaOrig="460" w14:anchorId="0E03FDD3">
          <v:shape id="_x0000_i1123" type="#_x0000_t75" style="width:57.2pt;height:21.9pt" o:ole="">
            <v:imagedata r:id="rId239" o:title=""/>
          </v:shape>
          <o:OLEObject Type="Embed" ProgID="Equation.DSMT4" ShapeID="_x0000_i1123" DrawAspect="Content" ObjectID="_1374564470" r:id="rId240"/>
        </w:object>
      </w:r>
      <w:r w:rsidR="00003A1F">
        <w:t xml:space="preserve"> and let </w:t>
      </w:r>
      <w:r w:rsidR="00003A1F" w:rsidRPr="00003A1F">
        <w:rPr>
          <w:position w:val="-18"/>
        </w:rPr>
        <w:object w:dxaOrig="1240" w:dyaOrig="460" w14:anchorId="4A2D3C40">
          <v:shape id="_x0000_i1124" type="#_x0000_t75" style="width:62.1pt;height:21.9pt" o:ole="">
            <v:imagedata r:id="rId241" o:title=""/>
          </v:shape>
          <o:OLEObject Type="Embed" ProgID="Equation.DSMT4" ShapeID="_x0000_i1124" DrawAspect="Content" ObjectID="_1374564471" r:id="rId242"/>
        </w:object>
      </w:r>
      <w:r w:rsidR="00003A1F">
        <w:t>.</w:t>
      </w:r>
    </w:p>
    <w:p w14:paraId="378A2638" w14:textId="77777777" w:rsidR="00003A1F" w:rsidRDefault="00003A1F" w:rsidP="000D56B8"/>
    <w:p w14:paraId="49E901FE" w14:textId="77777777" w:rsidR="00A62C8A" w:rsidRDefault="00A62C8A" w:rsidP="000D56B8">
      <w:r>
        <w:t xml:space="preserve">For </w:t>
      </w:r>
      <w:r w:rsidR="00D655A1">
        <w:t xml:space="preserve">the </w:t>
      </w:r>
      <w:proofErr w:type="spellStart"/>
      <w:r w:rsidR="00D655A1">
        <w:t>ith</w:t>
      </w:r>
      <w:proofErr w:type="spellEnd"/>
      <w:r w:rsidR="00D655A1">
        <w:t xml:space="preserve"> robot</w:t>
      </w:r>
    </w:p>
    <w:p w14:paraId="0AFE4A57" w14:textId="77777777" w:rsidR="00A62C8A" w:rsidRPr="00A741DD" w:rsidRDefault="00A62C8A" w:rsidP="000D56B8">
      <w:pPr>
        <w:pStyle w:val="ListParagraph"/>
        <w:numPr>
          <w:ilvl w:val="0"/>
          <w:numId w:val="19"/>
        </w:numPr>
      </w:pPr>
      <w:r>
        <w:t xml:space="preserve">Initialize </w:t>
      </w:r>
      <w:r w:rsidR="00D655A1" w:rsidRPr="00D655A1">
        <w:object w:dxaOrig="1780" w:dyaOrig="420" w14:anchorId="446D50B8">
          <v:shape id="_x0000_i1125" type="#_x0000_t75" style="width:88.95pt;height:21.2pt" o:ole="">
            <v:imagedata r:id="rId243" o:title=""/>
          </v:shape>
          <o:OLEObject Type="Embed" ProgID="Equation.DSMT4" ShapeID="_x0000_i1125" DrawAspect="Content" ObjectID="_1374564472" r:id="rId244"/>
        </w:object>
      </w:r>
    </w:p>
    <w:p w14:paraId="58768FA5" w14:textId="77777777" w:rsidR="00D655A1" w:rsidRPr="00A741DD" w:rsidRDefault="00D655A1" w:rsidP="000D56B8">
      <w:pPr>
        <w:pStyle w:val="ListParagraph"/>
        <w:numPr>
          <w:ilvl w:val="0"/>
          <w:numId w:val="19"/>
        </w:numPr>
        <w:rPr>
          <w:position w:val="-32"/>
        </w:rPr>
      </w:pPr>
      <w:r w:rsidRPr="00A741DD">
        <w:rPr>
          <w:position w:val="-32"/>
        </w:rPr>
        <w:t>At the time k,</w:t>
      </w:r>
    </w:p>
    <w:p w14:paraId="577194F1" w14:textId="77777777" w:rsidR="00A741DD" w:rsidRDefault="00A741DD" w:rsidP="000D56B8">
      <w:pPr>
        <w:pStyle w:val="ListParagraph"/>
        <w:numPr>
          <w:ilvl w:val="1"/>
          <w:numId w:val="19"/>
        </w:numPr>
      </w:pPr>
      <w:r w:rsidRPr="00A741DD">
        <w:t xml:space="preserve">Update </w:t>
      </w:r>
      <w:r w:rsidR="00DD097F">
        <w:t>‘time-aligned’ target PDF</w:t>
      </w:r>
      <w:r w:rsidRPr="00A741DD">
        <w:rPr>
          <w:position w:val="-26"/>
        </w:rPr>
        <w:object w:dxaOrig="1760" w:dyaOrig="560" w14:anchorId="30BE8B25">
          <v:shape id="_x0000_i1126" type="#_x0000_t75" style="width:88.25pt;height:26.8pt" o:ole="">
            <v:imagedata r:id="rId245" o:title=""/>
          </v:shape>
          <o:OLEObject Type="Embed" ProgID="Equation.DSMT4" ShapeID="_x0000_i1126" DrawAspect="Content" ObjectID="_1374564473" r:id="rId246"/>
        </w:object>
      </w:r>
      <w:r>
        <w:t xml:space="preserve"> from </w:t>
      </w:r>
      <w:r w:rsidRPr="00A741DD">
        <w:rPr>
          <w:position w:val="-26"/>
        </w:rPr>
        <w:object w:dxaOrig="1860" w:dyaOrig="560" w14:anchorId="18ECDE4A">
          <v:shape id="_x0000_i1127" type="#_x0000_t75" style="width:91.75pt;height:26.8pt" o:ole="">
            <v:imagedata r:id="rId247" o:title=""/>
          </v:shape>
          <o:OLEObject Type="Embed" ProgID="Equation.DSMT4" ShapeID="_x0000_i1127" DrawAspect="Content" ObjectID="_1374564474" r:id="rId248"/>
        </w:object>
      </w:r>
    </w:p>
    <w:p w14:paraId="3B6BBFE3" w14:textId="77777777" w:rsidR="00DD097F" w:rsidRDefault="00E17A91" w:rsidP="000D56B8">
      <w:pPr>
        <w:pStyle w:val="ListParagraph"/>
        <w:ind w:left="1440"/>
      </w:pPr>
      <w:r w:rsidRPr="00A741DD">
        <w:rPr>
          <w:position w:val="-26"/>
        </w:rPr>
        <w:object w:dxaOrig="4880" w:dyaOrig="560" w14:anchorId="52187A2C">
          <v:shape id="_x0000_i1128" type="#_x0000_t75" style="width:244.25pt;height:26.8pt" o:ole="">
            <v:imagedata r:id="rId249" o:title=""/>
          </v:shape>
          <o:OLEObject Type="Embed" ProgID="Equation.DSMT4" ShapeID="_x0000_i1128" DrawAspect="Content" ObjectID="_1374564475" r:id="rId250"/>
        </w:object>
      </w:r>
    </w:p>
    <w:p w14:paraId="2FAD353E" w14:textId="77777777" w:rsidR="00DD097F" w:rsidRDefault="00DD097F" w:rsidP="000D56B8">
      <w:pPr>
        <w:pStyle w:val="ListParagraph"/>
        <w:numPr>
          <w:ilvl w:val="1"/>
          <w:numId w:val="19"/>
        </w:numPr>
      </w:pPr>
      <w:r>
        <w:t>Update the target PDF</w:t>
      </w:r>
    </w:p>
    <w:p w14:paraId="22E053D5" w14:textId="77777777" w:rsidR="006F5F67" w:rsidRDefault="007C255B" w:rsidP="000D56B8">
      <w:pPr>
        <w:pStyle w:val="ListParagraph"/>
        <w:ind w:left="1440"/>
        <w:rPr>
          <w:position w:val="-72"/>
        </w:rPr>
      </w:pPr>
      <w:r w:rsidRPr="006F5F67">
        <w:rPr>
          <w:position w:val="-194"/>
        </w:rPr>
        <w:object w:dxaOrig="7020" w:dyaOrig="3960" w14:anchorId="1013DA28">
          <v:shape id="_x0000_i1129" type="#_x0000_t75" style="width:324.7pt;height:184.95pt" o:ole="">
            <v:imagedata r:id="rId251" o:title=""/>
          </v:shape>
          <o:OLEObject Type="Embed" ProgID="Equation.DSMT4" ShapeID="_x0000_i1129" DrawAspect="Content" ObjectID="_1374564476" r:id="rId252"/>
        </w:object>
      </w:r>
    </w:p>
    <w:p w14:paraId="12FCD0B9" w14:textId="77777777" w:rsidR="00D82ADC" w:rsidRDefault="00D82ADC" w:rsidP="000D56B8">
      <w:pPr>
        <w:pStyle w:val="ListParagraph"/>
        <w:ind w:left="432"/>
        <w:rPr>
          <w:position w:val="-72"/>
        </w:rPr>
      </w:pPr>
      <w:r>
        <w:rPr>
          <w:position w:val="-72"/>
        </w:rPr>
        <w:t>For the network with N robots, the space complexity is.</w:t>
      </w:r>
    </w:p>
    <w:p w14:paraId="6CCC2107" w14:textId="77777777" w:rsidR="00DA2E8A" w:rsidRDefault="00CB2875" w:rsidP="00B13AC1">
      <w:pPr>
        <w:pStyle w:val="Heading1"/>
        <w:numPr>
          <w:ilvl w:val="0"/>
          <w:numId w:val="24"/>
        </w:numPr>
      </w:pPr>
      <w:r>
        <w:t xml:space="preserve">Simulation </w:t>
      </w:r>
    </w:p>
    <w:p w14:paraId="6199A878" w14:textId="0D840656" w:rsidR="00C92BC7" w:rsidRDefault="001B2E54" w:rsidP="00C92BC7">
      <w:r>
        <w:t xml:space="preserve">This section presents </w:t>
      </w:r>
      <w:r w:rsidR="00C92BC7">
        <w:t>three</w:t>
      </w:r>
      <w:r>
        <w:t xml:space="preserve"> scenarios in order to demonstrate</w:t>
      </w:r>
      <w:r w:rsidR="00C92BC7">
        <w:t xml:space="preserve"> </w:t>
      </w:r>
      <w:r>
        <w:t xml:space="preserve">the use of </w:t>
      </w:r>
      <w:r w:rsidR="00C92BC7">
        <w:t xml:space="preserve">the LEO strategy for </w:t>
      </w:r>
      <w:r>
        <w:t xml:space="preserve">recursive Bayesian filtering </w:t>
      </w:r>
      <w:r w:rsidR="00C92BC7">
        <w:t xml:space="preserve">in autonomous target search. In all scenarios, six sensors are utilized for target search, each receiving binary observation following the sensor model in xxx. </w:t>
      </w:r>
    </w:p>
    <w:p w14:paraId="779B0EF4" w14:textId="77777777" w:rsidR="00C92BC7" w:rsidRDefault="00C92BC7" w:rsidP="00C92BC7"/>
    <w:p w14:paraId="650E08D3" w14:textId="5A0E2ACB" w:rsidR="006111D4" w:rsidRDefault="00C92BC7" w:rsidP="00C92BC7">
      <w:r>
        <w:t>The first scenario consists</w:t>
      </w:r>
      <w:r w:rsidR="001B2E54">
        <w:t xml:space="preserve"> of </w:t>
      </w:r>
      <w:r>
        <w:t xml:space="preserve">six static sensors and single static target, which </w:t>
      </w:r>
      <w:proofErr w:type="gramStart"/>
      <w:r w:rsidR="001B2E54">
        <w:t>a</w:t>
      </w:r>
      <w:r>
        <w:t>cts</w:t>
      </w:r>
      <w:proofErr w:type="gramEnd"/>
      <w:r>
        <w:t xml:space="preserve"> as a proof of concept of the LEO strategy for static cases. </w:t>
      </w:r>
      <w:r w:rsidR="001B2E54">
        <w:t xml:space="preserve">The second scenario </w:t>
      </w:r>
      <w:r>
        <w:t>s</w:t>
      </w:r>
      <w:r w:rsidR="001B2E54">
        <w:t>ubsequently</w:t>
      </w:r>
      <w:r>
        <w:t xml:space="preserve"> </w:t>
      </w:r>
      <w:r w:rsidR="001B2E54">
        <w:t>deals with the</w:t>
      </w:r>
      <w:r>
        <w:t xml:space="preserve"> six moving sensors for searching the single static target</w:t>
      </w:r>
      <w:r w:rsidR="001B2E54">
        <w:t xml:space="preserve">. Finally, </w:t>
      </w:r>
      <w:r>
        <w:t xml:space="preserve">a general scenario is presented that contains six moving sensors and one moving target. </w:t>
      </w:r>
    </w:p>
    <w:p w14:paraId="66757C83" w14:textId="6E07315E" w:rsidR="006111D4" w:rsidRDefault="006111D4" w:rsidP="006111D4">
      <w:pPr>
        <w:pStyle w:val="Heading1"/>
        <w:numPr>
          <w:ilvl w:val="1"/>
          <w:numId w:val="24"/>
        </w:numPr>
      </w:pPr>
      <w:r>
        <w:t>Static sensors, static target</w:t>
      </w:r>
    </w:p>
    <w:p w14:paraId="2632C499" w14:textId="77777777" w:rsidR="00710486" w:rsidRDefault="006111D4" w:rsidP="006111D4">
      <w:r>
        <w:t xml:space="preserve">The six static sensors are places at. Each sensor constantly receives binary observations from the target, using the sensor model in xxx. </w:t>
      </w:r>
      <w:r w:rsidR="00710486">
        <w:t>Sensors use LEO strategy to communicate their current and saved observations with their communication neighbors. Recursive Bayesian filtering is conducted for target position estimation.</w:t>
      </w:r>
    </w:p>
    <w:p w14:paraId="795065C2" w14:textId="77777777" w:rsidR="00710486" w:rsidRDefault="00710486" w:rsidP="006111D4"/>
    <w:p w14:paraId="580330F1" w14:textId="4C6254B2" w:rsidR="00710486" w:rsidRDefault="006111D4" w:rsidP="00710486">
      <w:r>
        <w:t xml:space="preserve">Figure 1 shows the result of the estimation. After the initial observation, each sensor forms a </w:t>
      </w:r>
      <w:r w:rsidR="00710486">
        <w:t>semi</w:t>
      </w:r>
      <w:r>
        <w:t>circle of the probability map</w:t>
      </w:r>
      <w:r w:rsidR="00710486">
        <w:t xml:space="preserve">, centered at the corresponding sensor position. As more observations are received, the posterior probability concentrates on the true location of the target. This demonstrates the effectiveness of the LEO strategy for achieving the consensus on the estimate of the target position. </w:t>
      </w:r>
    </w:p>
    <w:p w14:paraId="56AF3411" w14:textId="77777777" w:rsidR="00D50BBF" w:rsidRDefault="00D50BBF" w:rsidP="00710486"/>
    <w:tbl>
      <w:tblPr>
        <w:tblStyle w:val="TableGrid"/>
        <w:tblW w:w="0" w:type="auto"/>
        <w:jc w:val="center"/>
        <w:tblLook w:val="04A0" w:firstRow="1" w:lastRow="0" w:firstColumn="1" w:lastColumn="0" w:noHBand="0" w:noVBand="1"/>
      </w:tblPr>
      <w:tblGrid>
        <w:gridCol w:w="4446"/>
        <w:gridCol w:w="4410"/>
      </w:tblGrid>
      <w:tr w:rsidR="00E04108" w14:paraId="402448FB" w14:textId="77777777" w:rsidTr="00B11C0D">
        <w:trPr>
          <w:jc w:val="center"/>
        </w:trPr>
        <w:tc>
          <w:tcPr>
            <w:tcW w:w="4419" w:type="dxa"/>
          </w:tcPr>
          <w:p w14:paraId="3FC8D481" w14:textId="48570FAD" w:rsidR="00E04108" w:rsidRDefault="00B11C0D" w:rsidP="00B11C0D">
            <w:r>
              <w:rPr>
                <w:noProof/>
              </w:rPr>
              <w:drawing>
                <wp:inline distT="0" distB="0" distL="0" distR="0" wp14:anchorId="14A14EE7" wp14:editId="76D9CCD8">
                  <wp:extent cx="2774136" cy="2079476"/>
                  <wp:effectExtent l="0" t="0" r="0" b="0"/>
                  <wp:docPr id="13" name="Picture 13" descr="Macintosh HD:Users:changliu:Documents:TortoiseHg:multi-agent_search:remultiagentsearch:figures:data_exchange:sta_sen_sta_tar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Macintosh HD:Users:changliu:Documents:TortoiseHg:multi-agent_search:remultiagentsearch:figures:data_exchange:sta_sen_sta_tar_1.jp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774550" cy="2079787"/>
                          </a:xfrm>
                          <a:prstGeom prst="rect">
                            <a:avLst/>
                          </a:prstGeom>
                          <a:noFill/>
                          <a:ln>
                            <a:noFill/>
                          </a:ln>
                        </pic:spPr>
                      </pic:pic>
                    </a:graphicData>
                  </a:graphic>
                </wp:inline>
              </w:drawing>
            </w:r>
          </w:p>
        </w:tc>
        <w:tc>
          <w:tcPr>
            <w:tcW w:w="4437" w:type="dxa"/>
          </w:tcPr>
          <w:p w14:paraId="168D272B" w14:textId="1435C638" w:rsidR="00E04108" w:rsidRDefault="00B11C0D" w:rsidP="00B11C0D">
            <w:r>
              <w:rPr>
                <w:noProof/>
              </w:rPr>
              <w:drawing>
                <wp:inline distT="0" distB="0" distL="0" distR="0" wp14:anchorId="42AFC628" wp14:editId="79C772EC">
                  <wp:extent cx="2750666" cy="2061882"/>
                  <wp:effectExtent l="0" t="0" r="0" b="0"/>
                  <wp:docPr id="14" name="Picture 14" descr="Macintosh HD:Users:changliu:Documents:TortoiseHg:multi-agent_search:remultiagentsearch:figures:data_exchange:sta_sen_sta_tar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Macintosh HD:Users:changliu:Documents:TortoiseHg:multi-agent_search:remultiagentsearch:figures:data_exchange:sta_sen_sta_tar_10.jp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51902" cy="2062808"/>
                          </a:xfrm>
                          <a:prstGeom prst="rect">
                            <a:avLst/>
                          </a:prstGeom>
                          <a:noFill/>
                          <a:ln>
                            <a:noFill/>
                          </a:ln>
                        </pic:spPr>
                      </pic:pic>
                    </a:graphicData>
                  </a:graphic>
                </wp:inline>
              </w:drawing>
            </w:r>
          </w:p>
        </w:tc>
      </w:tr>
      <w:tr w:rsidR="00E04108" w14:paraId="6CBF90D3" w14:textId="77777777" w:rsidTr="00B11C0D">
        <w:trPr>
          <w:jc w:val="center"/>
        </w:trPr>
        <w:tc>
          <w:tcPr>
            <w:tcW w:w="4419" w:type="dxa"/>
          </w:tcPr>
          <w:p w14:paraId="4B108D0A" w14:textId="77777777" w:rsidR="00E04108" w:rsidRDefault="00E04108" w:rsidP="00B11C0D">
            <w:pPr>
              <w:jc w:val="center"/>
            </w:pPr>
            <w:r>
              <w:t>Step = 1</w:t>
            </w:r>
          </w:p>
        </w:tc>
        <w:tc>
          <w:tcPr>
            <w:tcW w:w="4437" w:type="dxa"/>
          </w:tcPr>
          <w:p w14:paraId="54FF99E4" w14:textId="77777777" w:rsidR="00E04108" w:rsidRDefault="00E04108" w:rsidP="00B11C0D">
            <w:pPr>
              <w:jc w:val="center"/>
            </w:pPr>
            <w:r>
              <w:t>Step = 10</w:t>
            </w:r>
          </w:p>
        </w:tc>
      </w:tr>
      <w:tr w:rsidR="00E04108" w14:paraId="4CBCDC03" w14:textId="77777777" w:rsidTr="00B11C0D">
        <w:trPr>
          <w:jc w:val="center"/>
        </w:trPr>
        <w:tc>
          <w:tcPr>
            <w:tcW w:w="4419" w:type="dxa"/>
          </w:tcPr>
          <w:p w14:paraId="0C23D60F" w14:textId="1C1EDDA0" w:rsidR="00E04108" w:rsidRDefault="00015EBF" w:rsidP="00B11C0D">
            <w:r>
              <w:rPr>
                <w:noProof/>
              </w:rPr>
              <w:drawing>
                <wp:inline distT="0" distB="0" distL="0" distR="0" wp14:anchorId="1150B699" wp14:editId="18D2F0DE">
                  <wp:extent cx="2733870" cy="2049294"/>
                  <wp:effectExtent l="0" t="0" r="0" b="0"/>
                  <wp:docPr id="15" name="Picture 15" descr="Macintosh HD:Users:changliu:Documents:TortoiseHg:multi-agent_search:remultiagentsearch:figures:data_exchange:sta_sen_sta_tar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Macintosh HD:Users:changliu:Documents:TortoiseHg:multi-agent_search:remultiagentsearch:figures:data_exchange:sta_sen_sta_tar_30.jp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734190" cy="2049534"/>
                          </a:xfrm>
                          <a:prstGeom prst="rect">
                            <a:avLst/>
                          </a:prstGeom>
                          <a:noFill/>
                          <a:ln>
                            <a:noFill/>
                          </a:ln>
                        </pic:spPr>
                      </pic:pic>
                    </a:graphicData>
                  </a:graphic>
                </wp:inline>
              </w:drawing>
            </w:r>
          </w:p>
        </w:tc>
        <w:tc>
          <w:tcPr>
            <w:tcW w:w="4437" w:type="dxa"/>
          </w:tcPr>
          <w:p w14:paraId="55D7A409" w14:textId="03447C76" w:rsidR="00E04108" w:rsidRDefault="00015EBF" w:rsidP="00B11C0D">
            <w:r>
              <w:rPr>
                <w:noProof/>
              </w:rPr>
              <w:drawing>
                <wp:inline distT="0" distB="0" distL="0" distR="0" wp14:anchorId="1A70D69D" wp14:editId="7378621F">
                  <wp:extent cx="2726746" cy="2043953"/>
                  <wp:effectExtent l="0" t="0" r="0" b="0"/>
                  <wp:docPr id="16" name="Picture 16" descr="Macintosh HD:Users:changliu:Documents:TortoiseHg:multi-agent_search:remultiagentsearch:figures:data_exchange:sta_sen_sta_tar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Macintosh HD:Users:changliu:Documents:TortoiseHg:multi-agent_search:remultiagentsearch:figures:data_exchange:sta_sen_sta_tar_100.jp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727426" cy="2044462"/>
                          </a:xfrm>
                          <a:prstGeom prst="rect">
                            <a:avLst/>
                          </a:prstGeom>
                          <a:noFill/>
                          <a:ln>
                            <a:noFill/>
                          </a:ln>
                        </pic:spPr>
                      </pic:pic>
                    </a:graphicData>
                  </a:graphic>
                </wp:inline>
              </w:drawing>
            </w:r>
          </w:p>
        </w:tc>
      </w:tr>
      <w:tr w:rsidR="00E04108" w14:paraId="55AA67B8" w14:textId="77777777" w:rsidTr="00B11C0D">
        <w:trPr>
          <w:jc w:val="center"/>
        </w:trPr>
        <w:tc>
          <w:tcPr>
            <w:tcW w:w="4419" w:type="dxa"/>
          </w:tcPr>
          <w:p w14:paraId="04514AC4" w14:textId="77777777" w:rsidR="00E04108" w:rsidRDefault="00E04108" w:rsidP="00B11C0D">
            <w:pPr>
              <w:jc w:val="center"/>
            </w:pPr>
            <w:r>
              <w:t>Step = 30</w:t>
            </w:r>
          </w:p>
        </w:tc>
        <w:tc>
          <w:tcPr>
            <w:tcW w:w="4437" w:type="dxa"/>
          </w:tcPr>
          <w:p w14:paraId="3DADF55B" w14:textId="77777777" w:rsidR="00E04108" w:rsidRDefault="00E04108" w:rsidP="00B11C0D">
            <w:pPr>
              <w:jc w:val="center"/>
            </w:pPr>
            <w:r>
              <w:t>Step = 100</w:t>
            </w:r>
          </w:p>
        </w:tc>
      </w:tr>
      <w:tr w:rsidR="00E04108" w14:paraId="62D3C4D2" w14:textId="77777777" w:rsidTr="00B11C0D">
        <w:trPr>
          <w:jc w:val="center"/>
        </w:trPr>
        <w:tc>
          <w:tcPr>
            <w:tcW w:w="8856" w:type="dxa"/>
            <w:gridSpan w:val="2"/>
          </w:tcPr>
          <w:p w14:paraId="0559D883" w14:textId="5B1DBC7D" w:rsidR="00E04108" w:rsidRDefault="00E04108" w:rsidP="00E04108">
            <w:pPr>
              <w:jc w:val="center"/>
            </w:pPr>
            <w:r>
              <w:t xml:space="preserve">Figure 1. </w:t>
            </w:r>
            <w:proofErr w:type="gramStart"/>
            <w:r>
              <w:t>static</w:t>
            </w:r>
            <w:proofErr w:type="gramEnd"/>
            <w:r>
              <w:t xml:space="preserve"> sensors, static target</w:t>
            </w:r>
          </w:p>
        </w:tc>
      </w:tr>
    </w:tbl>
    <w:p w14:paraId="2E564CB0" w14:textId="77777777" w:rsidR="00E04108" w:rsidRDefault="00E04108" w:rsidP="00710486"/>
    <w:p w14:paraId="1A6D5C26" w14:textId="77777777" w:rsidR="00D50BBF" w:rsidRDefault="00D50BBF" w:rsidP="00710486"/>
    <w:p w14:paraId="0D797A5A" w14:textId="3DB1957B" w:rsidR="00710486" w:rsidRDefault="00710486" w:rsidP="00710486">
      <w:pPr>
        <w:pStyle w:val="Heading1"/>
        <w:numPr>
          <w:ilvl w:val="1"/>
          <w:numId w:val="24"/>
        </w:numPr>
      </w:pPr>
      <w:r>
        <w:t>Moving sensors, static target</w:t>
      </w:r>
    </w:p>
    <w:p w14:paraId="60C06DF1" w14:textId="1D9C2EE7" w:rsidR="00710486" w:rsidRDefault="00710486" w:rsidP="00710486">
      <w:r>
        <w:t xml:space="preserve">The six sensors start moving from the positions respectively to estimate the target position. The motion planning of sensors for effective target search has received much attention in the past decade. In this work, the sensor </w:t>
      </w:r>
      <w:r w:rsidRPr="00710486">
        <w:t>pos</w:t>
      </w:r>
      <w:r>
        <w:t>i</w:t>
      </w:r>
      <w:r w:rsidRPr="00710486">
        <w:t>tions</w:t>
      </w:r>
      <w:r>
        <w:t xml:space="preserve"> are randomly generated at each time in order to demonstrate the effectiveness of the LEO strategy. Readers interested in sensor motion planning can refer to xxx.</w:t>
      </w:r>
    </w:p>
    <w:p w14:paraId="1A893AA9" w14:textId="77777777" w:rsidR="00710486" w:rsidRDefault="00710486" w:rsidP="00710486"/>
    <w:p w14:paraId="1B94A759" w14:textId="77BDEE0D" w:rsidR="00586D73" w:rsidRDefault="00710486" w:rsidP="00710486">
      <w:r>
        <w:t>Figure 2 shows</w:t>
      </w:r>
      <w:r w:rsidR="00EB6368">
        <w:t xml:space="preserve"> the result of the estimation. Similar to sec. 5.1, </w:t>
      </w:r>
      <w:r w:rsidR="00586D73">
        <w:t>the posterior probability concentrates to the true target location. Figure 2(b) gives the decrease of the entropy of the posterior distribution, showing the reduction of uncertainty in the estimated target position.</w:t>
      </w:r>
    </w:p>
    <w:p w14:paraId="6A8B4590" w14:textId="77777777" w:rsidR="00E04108" w:rsidRDefault="00E04108" w:rsidP="00710486"/>
    <w:tbl>
      <w:tblPr>
        <w:tblStyle w:val="TableGrid"/>
        <w:tblW w:w="0" w:type="auto"/>
        <w:jc w:val="center"/>
        <w:tblLook w:val="04A0" w:firstRow="1" w:lastRow="0" w:firstColumn="1" w:lastColumn="0" w:noHBand="0" w:noVBand="1"/>
      </w:tblPr>
      <w:tblGrid>
        <w:gridCol w:w="4473"/>
        <w:gridCol w:w="4383"/>
      </w:tblGrid>
      <w:tr w:rsidR="00E04108" w14:paraId="602FDCBE" w14:textId="77777777" w:rsidTr="00B11C0D">
        <w:trPr>
          <w:jc w:val="center"/>
        </w:trPr>
        <w:tc>
          <w:tcPr>
            <w:tcW w:w="4419" w:type="dxa"/>
          </w:tcPr>
          <w:p w14:paraId="07F0844F" w14:textId="3A60BBB0" w:rsidR="00E04108" w:rsidRDefault="002F772F" w:rsidP="00B11C0D">
            <w:r>
              <w:rPr>
                <w:noProof/>
              </w:rPr>
              <w:drawing>
                <wp:inline distT="0" distB="0" distL="0" distR="0" wp14:anchorId="6D527330" wp14:editId="641D7BFE">
                  <wp:extent cx="2834380" cy="2124635"/>
                  <wp:effectExtent l="0" t="0" r="0" b="0"/>
                  <wp:docPr id="17" name="Picture 17" descr="Macintosh HD:Users:changliu:Documents:TortoiseHg:multi-agent_search:remultiagentsearch:figures:data_exchange:mov_sen_sta_tar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Macintosh HD:Users:changliu:Documents:TortoiseHg:multi-agent_search:remultiagentsearch:figures:data_exchange:mov_sen_sta_tar_1.jp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834969" cy="2125076"/>
                          </a:xfrm>
                          <a:prstGeom prst="rect">
                            <a:avLst/>
                          </a:prstGeom>
                          <a:noFill/>
                          <a:ln>
                            <a:noFill/>
                          </a:ln>
                        </pic:spPr>
                      </pic:pic>
                    </a:graphicData>
                  </a:graphic>
                </wp:inline>
              </w:drawing>
            </w:r>
          </w:p>
        </w:tc>
        <w:tc>
          <w:tcPr>
            <w:tcW w:w="4437" w:type="dxa"/>
          </w:tcPr>
          <w:p w14:paraId="31107A48" w14:textId="7C14504D" w:rsidR="00E04108" w:rsidRDefault="002F772F" w:rsidP="00B11C0D">
            <w:r>
              <w:rPr>
                <w:noProof/>
              </w:rPr>
              <w:drawing>
                <wp:inline distT="0" distB="0" distL="0" distR="0" wp14:anchorId="33C76A0A" wp14:editId="00C81140">
                  <wp:extent cx="2774582" cy="2079811"/>
                  <wp:effectExtent l="0" t="0" r="0" b="0"/>
                  <wp:docPr id="18" name="Picture 18" descr="Macintosh HD:Users:changliu:Documents:TortoiseHg:multi-agent_search:remultiagentsearch:figures:data_exchange:mov_sen_sta_tar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cintosh HD:Users:changliu:Documents:TortoiseHg:multi-agent_search:remultiagentsearch:figures:data_exchange:mov_sen_sta_tar_10.jp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775064" cy="2080173"/>
                          </a:xfrm>
                          <a:prstGeom prst="rect">
                            <a:avLst/>
                          </a:prstGeom>
                          <a:noFill/>
                          <a:ln>
                            <a:noFill/>
                          </a:ln>
                        </pic:spPr>
                      </pic:pic>
                    </a:graphicData>
                  </a:graphic>
                </wp:inline>
              </w:drawing>
            </w:r>
          </w:p>
        </w:tc>
      </w:tr>
      <w:tr w:rsidR="00E04108" w14:paraId="0D03AD40" w14:textId="77777777" w:rsidTr="00B11C0D">
        <w:trPr>
          <w:jc w:val="center"/>
        </w:trPr>
        <w:tc>
          <w:tcPr>
            <w:tcW w:w="4419" w:type="dxa"/>
          </w:tcPr>
          <w:p w14:paraId="273454E5" w14:textId="77777777" w:rsidR="00E04108" w:rsidRDefault="00E04108" w:rsidP="00B11C0D">
            <w:pPr>
              <w:jc w:val="center"/>
            </w:pPr>
            <w:r>
              <w:t>Step = 1</w:t>
            </w:r>
          </w:p>
        </w:tc>
        <w:tc>
          <w:tcPr>
            <w:tcW w:w="4437" w:type="dxa"/>
          </w:tcPr>
          <w:p w14:paraId="1DA98FF0" w14:textId="77777777" w:rsidR="00E04108" w:rsidRDefault="00E04108" w:rsidP="00B11C0D">
            <w:pPr>
              <w:jc w:val="center"/>
            </w:pPr>
            <w:r>
              <w:t>Step = 10</w:t>
            </w:r>
          </w:p>
        </w:tc>
      </w:tr>
      <w:tr w:rsidR="00E04108" w14:paraId="038B4A1A" w14:textId="77777777" w:rsidTr="00B11C0D">
        <w:trPr>
          <w:jc w:val="center"/>
        </w:trPr>
        <w:tc>
          <w:tcPr>
            <w:tcW w:w="4419" w:type="dxa"/>
          </w:tcPr>
          <w:p w14:paraId="611A3987" w14:textId="4935ED8B" w:rsidR="00E04108" w:rsidRDefault="002F772F" w:rsidP="00B11C0D">
            <w:r>
              <w:rPr>
                <w:noProof/>
              </w:rPr>
              <w:drawing>
                <wp:inline distT="0" distB="0" distL="0" distR="0" wp14:anchorId="34E6DA25" wp14:editId="174B7F75">
                  <wp:extent cx="2631070" cy="1972235"/>
                  <wp:effectExtent l="0" t="0" r="0" b="0"/>
                  <wp:docPr id="19" name="Picture 19" descr="Macintosh HD:Users:changliu:Documents:TortoiseHg:multi-agent_search:remultiagentsearch:figures:data_exchange:mov_sen_sta_tar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Macintosh HD:Users:changliu:Documents:TortoiseHg:multi-agent_search:remultiagentsearch:figures:data_exchange:mov_sen_sta_tar_30.jp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631172" cy="1972312"/>
                          </a:xfrm>
                          <a:prstGeom prst="rect">
                            <a:avLst/>
                          </a:prstGeom>
                          <a:noFill/>
                          <a:ln>
                            <a:noFill/>
                          </a:ln>
                        </pic:spPr>
                      </pic:pic>
                    </a:graphicData>
                  </a:graphic>
                </wp:inline>
              </w:drawing>
            </w:r>
          </w:p>
        </w:tc>
        <w:tc>
          <w:tcPr>
            <w:tcW w:w="4437" w:type="dxa"/>
          </w:tcPr>
          <w:p w14:paraId="461DE29C" w14:textId="72EC204E" w:rsidR="00E04108" w:rsidRDefault="0063201D" w:rsidP="00B11C0D">
            <w:r>
              <w:rPr>
                <w:noProof/>
              </w:rPr>
              <w:drawing>
                <wp:inline distT="0" distB="0" distL="0" distR="0" wp14:anchorId="68DC3525" wp14:editId="58E51855">
                  <wp:extent cx="2666949" cy="1999129"/>
                  <wp:effectExtent l="0" t="0" r="0" b="0"/>
                  <wp:docPr id="20" name="Picture 20" descr="Macintosh HD:Users:changliu:Documents:TortoiseHg:multi-agent_search:remultiagentsearch:figures:data_exchange:mov_sen_sta_tar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Macintosh HD:Users:changliu:Documents:TortoiseHg:multi-agent_search:remultiagentsearch:figures:data_exchange:mov_sen_sta_tar_100.jp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667468" cy="1999518"/>
                          </a:xfrm>
                          <a:prstGeom prst="rect">
                            <a:avLst/>
                          </a:prstGeom>
                          <a:noFill/>
                          <a:ln>
                            <a:noFill/>
                          </a:ln>
                        </pic:spPr>
                      </pic:pic>
                    </a:graphicData>
                  </a:graphic>
                </wp:inline>
              </w:drawing>
            </w:r>
          </w:p>
        </w:tc>
      </w:tr>
      <w:tr w:rsidR="00E04108" w14:paraId="4375ADF9" w14:textId="77777777" w:rsidTr="00B11C0D">
        <w:trPr>
          <w:jc w:val="center"/>
        </w:trPr>
        <w:tc>
          <w:tcPr>
            <w:tcW w:w="4419" w:type="dxa"/>
          </w:tcPr>
          <w:p w14:paraId="11A6693E" w14:textId="77777777" w:rsidR="00E04108" w:rsidRDefault="00E04108" w:rsidP="00B11C0D">
            <w:pPr>
              <w:jc w:val="center"/>
            </w:pPr>
            <w:r>
              <w:t>Step = 30</w:t>
            </w:r>
          </w:p>
        </w:tc>
        <w:tc>
          <w:tcPr>
            <w:tcW w:w="4437" w:type="dxa"/>
          </w:tcPr>
          <w:p w14:paraId="38201FEE" w14:textId="77777777" w:rsidR="00E04108" w:rsidRDefault="00E04108" w:rsidP="00B11C0D">
            <w:pPr>
              <w:jc w:val="center"/>
            </w:pPr>
            <w:r>
              <w:t>Step = 100</w:t>
            </w:r>
          </w:p>
        </w:tc>
      </w:tr>
      <w:tr w:rsidR="00E04108" w14:paraId="5BED1249" w14:textId="77777777" w:rsidTr="00B11C0D">
        <w:trPr>
          <w:jc w:val="center"/>
        </w:trPr>
        <w:tc>
          <w:tcPr>
            <w:tcW w:w="8856" w:type="dxa"/>
            <w:gridSpan w:val="2"/>
          </w:tcPr>
          <w:p w14:paraId="14A0125C" w14:textId="6A9825FA" w:rsidR="00E04108" w:rsidRDefault="00E04108" w:rsidP="00B11C0D">
            <w:pPr>
              <w:jc w:val="center"/>
            </w:pPr>
            <w:r>
              <w:t xml:space="preserve">Figure 3. </w:t>
            </w:r>
            <w:proofErr w:type="gramStart"/>
            <w:r>
              <w:t>moving</w:t>
            </w:r>
            <w:proofErr w:type="gramEnd"/>
            <w:r>
              <w:t xml:space="preserve"> sensors, static target</w:t>
            </w:r>
          </w:p>
        </w:tc>
      </w:tr>
    </w:tbl>
    <w:p w14:paraId="7BF88418" w14:textId="77777777" w:rsidR="00E04108" w:rsidRDefault="00E04108" w:rsidP="00710486"/>
    <w:p w14:paraId="30E4BB67" w14:textId="66AC7DC2" w:rsidR="00586D73" w:rsidRDefault="00586D73" w:rsidP="00586D73">
      <w:pPr>
        <w:pStyle w:val="Heading1"/>
        <w:numPr>
          <w:ilvl w:val="1"/>
          <w:numId w:val="24"/>
        </w:numPr>
      </w:pPr>
      <w:r>
        <w:t>Moving sensors, moving target</w:t>
      </w:r>
    </w:p>
    <w:p w14:paraId="4679B8AD" w14:textId="67A7FB91" w:rsidR="00710486" w:rsidRDefault="00710486" w:rsidP="00710486">
      <w:r>
        <w:t xml:space="preserve">The target </w:t>
      </w:r>
      <w:r w:rsidR="00586D73">
        <w:t xml:space="preserve">in the scenario </w:t>
      </w:r>
      <w:r>
        <w:t>move</w:t>
      </w:r>
      <w:r w:rsidR="00586D73">
        <w:t>s</w:t>
      </w:r>
      <w:r>
        <w:t xml:space="preserve"> on a horizontal plane and </w:t>
      </w:r>
      <w:r w:rsidR="00586D73">
        <w:t xml:space="preserve">the model is </w:t>
      </w:r>
      <w:r>
        <w:t>given by</w:t>
      </w:r>
      <w:r w:rsidR="00915C43">
        <w:t xml:space="preserve">. The sensor </w:t>
      </w:r>
      <w:r w:rsidR="00915C43" w:rsidRPr="00710486">
        <w:t>pos</w:t>
      </w:r>
      <w:r w:rsidR="00915C43">
        <w:t>i</w:t>
      </w:r>
      <w:r w:rsidR="00915C43" w:rsidRPr="00710486">
        <w:t>tions</w:t>
      </w:r>
      <w:r w:rsidR="00915C43">
        <w:t xml:space="preserve"> are randomly generated at each time. LEO given in section 4 is utilized for distributed recursive Bayesian filtering. Figure 3 shows the result of the estimation. As expected, the posterior probability concentrates to the true target location.</w:t>
      </w:r>
    </w:p>
    <w:p w14:paraId="58380DCB" w14:textId="77777777" w:rsidR="00D50BBF" w:rsidRDefault="00D50BBF" w:rsidP="00710486"/>
    <w:tbl>
      <w:tblPr>
        <w:tblStyle w:val="TableGrid"/>
        <w:tblW w:w="0" w:type="auto"/>
        <w:jc w:val="center"/>
        <w:tblLook w:val="04A0" w:firstRow="1" w:lastRow="0" w:firstColumn="1" w:lastColumn="0" w:noHBand="0" w:noVBand="1"/>
      </w:tblPr>
      <w:tblGrid>
        <w:gridCol w:w="4419"/>
        <w:gridCol w:w="4437"/>
      </w:tblGrid>
      <w:tr w:rsidR="00D50BBF" w14:paraId="072DA5ED" w14:textId="77777777" w:rsidTr="00D50BBF">
        <w:trPr>
          <w:jc w:val="center"/>
        </w:trPr>
        <w:tc>
          <w:tcPr>
            <w:tcW w:w="4419" w:type="dxa"/>
          </w:tcPr>
          <w:p w14:paraId="2DDC83B9" w14:textId="77777777" w:rsidR="00D50BBF" w:rsidRDefault="00D50BBF" w:rsidP="00B11C0D">
            <w:r>
              <w:rPr>
                <w:noProof/>
              </w:rPr>
              <w:drawing>
                <wp:inline distT="0" distB="0" distL="0" distR="0" wp14:anchorId="06B60B7E" wp14:editId="10E397D9">
                  <wp:extent cx="2714786" cy="2034988"/>
                  <wp:effectExtent l="0" t="0" r="0" b="0"/>
                  <wp:docPr id="1" name="Picture 1" descr="Macintosh HD:Users:changliu:Documents:TortoiseHg:multi-agent_search:remultiagentsearch:figures:data_exchange:mov_sen_mov_tar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Macintosh HD:Users:changliu:Documents:TortoiseHg:multi-agent_search:remultiagentsearch:figures:data_exchange:mov_sen_mov_tar_1.jp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714786" cy="2034988"/>
                          </a:xfrm>
                          <a:prstGeom prst="rect">
                            <a:avLst/>
                          </a:prstGeom>
                          <a:noFill/>
                          <a:ln>
                            <a:noFill/>
                          </a:ln>
                        </pic:spPr>
                      </pic:pic>
                    </a:graphicData>
                  </a:graphic>
                </wp:inline>
              </w:drawing>
            </w:r>
          </w:p>
        </w:tc>
        <w:tc>
          <w:tcPr>
            <w:tcW w:w="4437" w:type="dxa"/>
          </w:tcPr>
          <w:p w14:paraId="7FB61417" w14:textId="77777777" w:rsidR="00D50BBF" w:rsidRDefault="00D50BBF" w:rsidP="00B11C0D">
            <w:r>
              <w:rPr>
                <w:noProof/>
              </w:rPr>
              <w:drawing>
                <wp:inline distT="0" distB="0" distL="0" distR="0" wp14:anchorId="064526B8" wp14:editId="25EB0DE1">
                  <wp:extent cx="2726745" cy="2043953"/>
                  <wp:effectExtent l="0" t="0" r="0" b="0"/>
                  <wp:docPr id="3" name="Picture 3" descr="Macintosh HD:Users:changliu:Documents:TortoiseHg:multi-agent_search:remultiagentsearch:figures:data_exchange:mov_sen_mov_tar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Macintosh HD:Users:changliu:Documents:TortoiseHg:multi-agent_search:remultiagentsearch:figures:data_exchange:mov_sen_mov_tar_10.jp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727482" cy="2044505"/>
                          </a:xfrm>
                          <a:prstGeom prst="rect">
                            <a:avLst/>
                          </a:prstGeom>
                          <a:noFill/>
                          <a:ln>
                            <a:noFill/>
                          </a:ln>
                        </pic:spPr>
                      </pic:pic>
                    </a:graphicData>
                  </a:graphic>
                </wp:inline>
              </w:drawing>
            </w:r>
          </w:p>
        </w:tc>
      </w:tr>
      <w:tr w:rsidR="00D50BBF" w14:paraId="6EA76144" w14:textId="77777777" w:rsidTr="00D50BBF">
        <w:trPr>
          <w:jc w:val="center"/>
        </w:trPr>
        <w:tc>
          <w:tcPr>
            <w:tcW w:w="4419" w:type="dxa"/>
          </w:tcPr>
          <w:p w14:paraId="7D433A67" w14:textId="6F548987" w:rsidR="00D50BBF" w:rsidRDefault="00D50BBF" w:rsidP="00D50BBF">
            <w:pPr>
              <w:jc w:val="center"/>
            </w:pPr>
            <w:r>
              <w:t>Step = 1</w:t>
            </w:r>
          </w:p>
        </w:tc>
        <w:tc>
          <w:tcPr>
            <w:tcW w:w="4437" w:type="dxa"/>
          </w:tcPr>
          <w:p w14:paraId="1724824C" w14:textId="630A76EF" w:rsidR="00D50BBF" w:rsidRDefault="00D50BBF" w:rsidP="00D50BBF">
            <w:pPr>
              <w:jc w:val="center"/>
            </w:pPr>
            <w:r>
              <w:t>Step = 10</w:t>
            </w:r>
          </w:p>
        </w:tc>
      </w:tr>
      <w:tr w:rsidR="00D50BBF" w14:paraId="5C566C91" w14:textId="77777777" w:rsidTr="00D50BBF">
        <w:trPr>
          <w:jc w:val="center"/>
        </w:trPr>
        <w:tc>
          <w:tcPr>
            <w:tcW w:w="4419" w:type="dxa"/>
          </w:tcPr>
          <w:p w14:paraId="264B6EBB" w14:textId="77777777" w:rsidR="00D50BBF" w:rsidRDefault="00D50BBF" w:rsidP="00B11C0D">
            <w:r>
              <w:rPr>
                <w:noProof/>
              </w:rPr>
              <w:drawing>
                <wp:inline distT="0" distB="0" distL="0" distR="0" wp14:anchorId="45802A95" wp14:editId="60EE78A8">
                  <wp:extent cx="2644589" cy="1982369"/>
                  <wp:effectExtent l="0" t="0" r="0" b="0"/>
                  <wp:docPr id="2" name="Picture 2" descr="Macintosh HD:Users:changliu:Documents:TortoiseHg:multi-agent_search:remultiagentsearch:figures:data_exchange:mov_sen_mov_tar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Macintosh HD:Users:changliu:Documents:TortoiseHg:multi-agent_search:remultiagentsearch:figures:data_exchange:mov_sen_mov_tar_30.jp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645087" cy="1982742"/>
                          </a:xfrm>
                          <a:prstGeom prst="rect">
                            <a:avLst/>
                          </a:prstGeom>
                          <a:noFill/>
                          <a:ln>
                            <a:noFill/>
                          </a:ln>
                        </pic:spPr>
                      </pic:pic>
                    </a:graphicData>
                  </a:graphic>
                </wp:inline>
              </w:drawing>
            </w:r>
          </w:p>
        </w:tc>
        <w:tc>
          <w:tcPr>
            <w:tcW w:w="4437" w:type="dxa"/>
          </w:tcPr>
          <w:p w14:paraId="36E3CDAE" w14:textId="77777777" w:rsidR="00D50BBF" w:rsidRDefault="00D50BBF" w:rsidP="00B11C0D">
            <w:r>
              <w:rPr>
                <w:noProof/>
              </w:rPr>
              <w:drawing>
                <wp:inline distT="0" distB="0" distL="0" distR="0" wp14:anchorId="3797BFC4" wp14:editId="53A489E9">
                  <wp:extent cx="2666950" cy="1999130"/>
                  <wp:effectExtent l="0" t="0" r="0" b="0"/>
                  <wp:docPr id="4" name="Picture 4" descr="Macintosh HD:Users:changliu:Documents:TortoiseHg:multi-agent_search:remultiagentsearch:figures:data_exchange:mov_sen_mov_tar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Macintosh HD:Users:changliu:Documents:TortoiseHg:multi-agent_search:remultiagentsearch:figures:data_exchange:mov_sen_mov_tar_100.jp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667379" cy="1999452"/>
                          </a:xfrm>
                          <a:prstGeom prst="rect">
                            <a:avLst/>
                          </a:prstGeom>
                          <a:noFill/>
                          <a:ln>
                            <a:noFill/>
                          </a:ln>
                        </pic:spPr>
                      </pic:pic>
                    </a:graphicData>
                  </a:graphic>
                </wp:inline>
              </w:drawing>
            </w:r>
          </w:p>
        </w:tc>
      </w:tr>
      <w:tr w:rsidR="00E04108" w14:paraId="509DA61C" w14:textId="77777777" w:rsidTr="00B11C0D">
        <w:trPr>
          <w:jc w:val="center"/>
        </w:trPr>
        <w:tc>
          <w:tcPr>
            <w:tcW w:w="4419" w:type="dxa"/>
          </w:tcPr>
          <w:p w14:paraId="09842031" w14:textId="77777777" w:rsidR="00E04108" w:rsidRDefault="00E04108" w:rsidP="00B11C0D">
            <w:pPr>
              <w:jc w:val="center"/>
            </w:pPr>
            <w:r>
              <w:t>Step = 30</w:t>
            </w:r>
          </w:p>
        </w:tc>
        <w:tc>
          <w:tcPr>
            <w:tcW w:w="4437" w:type="dxa"/>
          </w:tcPr>
          <w:p w14:paraId="2CD3B398" w14:textId="77777777" w:rsidR="00E04108" w:rsidRDefault="00E04108" w:rsidP="00B11C0D">
            <w:pPr>
              <w:jc w:val="center"/>
            </w:pPr>
            <w:r>
              <w:t>Step = 100</w:t>
            </w:r>
          </w:p>
        </w:tc>
      </w:tr>
      <w:tr w:rsidR="00E04108" w14:paraId="297C90DE" w14:textId="77777777" w:rsidTr="00B11C0D">
        <w:trPr>
          <w:jc w:val="center"/>
        </w:trPr>
        <w:tc>
          <w:tcPr>
            <w:tcW w:w="8856" w:type="dxa"/>
            <w:gridSpan w:val="2"/>
          </w:tcPr>
          <w:p w14:paraId="23B67393" w14:textId="6205B267" w:rsidR="00E04108" w:rsidRDefault="00E04108" w:rsidP="00D50BBF">
            <w:pPr>
              <w:jc w:val="center"/>
            </w:pPr>
            <w:r>
              <w:t xml:space="preserve">Figure 3. </w:t>
            </w:r>
            <w:proofErr w:type="gramStart"/>
            <w:r>
              <w:t>moving</w:t>
            </w:r>
            <w:proofErr w:type="gramEnd"/>
            <w:r>
              <w:t xml:space="preserve"> sensors, moving target</w:t>
            </w:r>
          </w:p>
        </w:tc>
      </w:tr>
    </w:tbl>
    <w:p w14:paraId="7975F84A" w14:textId="77777777" w:rsidR="00D50BBF" w:rsidRDefault="00D50BBF" w:rsidP="00710486"/>
    <w:p w14:paraId="1C190378" w14:textId="5C2BBA23" w:rsidR="00710486" w:rsidRDefault="00DC6D49" w:rsidP="00DC6D49">
      <w:pPr>
        <w:pStyle w:val="Heading1"/>
        <w:numPr>
          <w:ilvl w:val="0"/>
          <w:numId w:val="24"/>
        </w:numPr>
      </w:pPr>
      <w:r>
        <w:t xml:space="preserve">Conclusion </w:t>
      </w:r>
    </w:p>
    <w:p w14:paraId="1490C29C" w14:textId="77777777" w:rsidR="00DC6D49" w:rsidRPr="00DC6D49" w:rsidRDefault="00DC6D49" w:rsidP="00DC6D49"/>
    <w:p w14:paraId="13AD061B" w14:textId="77777777" w:rsidR="00DA2E8A" w:rsidRDefault="00DA2E8A" w:rsidP="000D56B8">
      <w:pPr>
        <w:pStyle w:val="Heading1"/>
      </w:pPr>
      <w:r>
        <w:t>Appendix</w:t>
      </w:r>
    </w:p>
    <w:p w14:paraId="6FCFEFE7" w14:textId="77777777" w:rsidR="0079751F" w:rsidRDefault="0079751F" w:rsidP="000D56B8"/>
    <w:p w14:paraId="173376AB" w14:textId="77777777" w:rsidR="0079751F" w:rsidRDefault="0079751F" w:rsidP="000D56B8"/>
    <w:p w14:paraId="2C5C3A71" w14:textId="77777777" w:rsidR="001862AD" w:rsidRDefault="001862AD" w:rsidP="000D56B8"/>
    <w:p w14:paraId="693ABCFE" w14:textId="77777777" w:rsidR="001862AD" w:rsidRDefault="001862AD" w:rsidP="000D56B8"/>
    <w:p w14:paraId="0D71421B" w14:textId="77777777" w:rsidR="00D82ADC" w:rsidRDefault="00D82ADC" w:rsidP="000D56B8"/>
    <w:p w14:paraId="4D01B384" w14:textId="77777777" w:rsidR="00D82ADC" w:rsidRPr="00D82ADC" w:rsidRDefault="00D82ADC" w:rsidP="000D56B8"/>
    <w:sectPr w:rsidR="00D82ADC" w:rsidRPr="00D82ADC" w:rsidSect="00EE1D5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宋体">
    <w:panose1 w:val="00000000000000000000"/>
    <w:charset w:val="86"/>
    <w:family w:val="auto"/>
    <w:notTrueType/>
    <w:pitch w:val="variable"/>
    <w:sig w:usb0="00000001" w:usb1="080E0000" w:usb2="00000010" w:usb3="00000000" w:csb0="0004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Tahoma">
    <w:panose1 w:val="020B0604030504040204"/>
    <w:charset w:val="00"/>
    <w:family w:val="auto"/>
    <w:pitch w:val="variable"/>
    <w:sig w:usb0="00000003" w:usb1="00000000" w:usb2="00000000" w:usb3="00000000" w:csb0="00000001" w:csb1="00000000"/>
  </w:font>
  <w:font w:name="黑体">
    <w:charset w:val="50"/>
    <w:family w:val="auto"/>
    <w:pitch w:val="variable"/>
    <w:sig w:usb0="800002BF" w:usb1="38CF7CFA"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13419"/>
    <w:multiLevelType w:val="hybridMultilevel"/>
    <w:tmpl w:val="E6C24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DC42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0B93CE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1DC25E42"/>
    <w:multiLevelType w:val="multilevel"/>
    <w:tmpl w:val="0409001F"/>
    <w:lvl w:ilvl="0">
      <w:start w:val="1"/>
      <w:numFmt w:val="decimal"/>
      <w:lvlText w:val="%1."/>
      <w:lvlJc w:val="left"/>
      <w:pPr>
        <w:ind w:left="450" w:hanging="360"/>
      </w:pPr>
    </w:lvl>
    <w:lvl w:ilvl="1">
      <w:start w:val="1"/>
      <w:numFmt w:val="decimal"/>
      <w:lvlText w:val="%1.%2."/>
      <w:lvlJc w:val="left"/>
      <w:pPr>
        <w:ind w:left="882" w:hanging="432"/>
      </w:pPr>
    </w:lvl>
    <w:lvl w:ilvl="2">
      <w:start w:val="1"/>
      <w:numFmt w:val="decimal"/>
      <w:lvlText w:val="%1.%2.%3."/>
      <w:lvlJc w:val="left"/>
      <w:pPr>
        <w:ind w:left="1314" w:hanging="504"/>
      </w:pPr>
    </w:lvl>
    <w:lvl w:ilvl="3">
      <w:start w:val="1"/>
      <w:numFmt w:val="decimal"/>
      <w:lvlText w:val="%1.%2.%3.%4."/>
      <w:lvlJc w:val="left"/>
      <w:pPr>
        <w:ind w:left="1818" w:hanging="648"/>
      </w:pPr>
    </w:lvl>
    <w:lvl w:ilvl="4">
      <w:start w:val="1"/>
      <w:numFmt w:val="decimal"/>
      <w:lvlText w:val="%1.%2.%3.%4.%5."/>
      <w:lvlJc w:val="left"/>
      <w:pPr>
        <w:ind w:left="2322" w:hanging="792"/>
      </w:pPr>
    </w:lvl>
    <w:lvl w:ilvl="5">
      <w:start w:val="1"/>
      <w:numFmt w:val="decimal"/>
      <w:lvlText w:val="%1.%2.%3.%4.%5.%6."/>
      <w:lvlJc w:val="left"/>
      <w:pPr>
        <w:ind w:left="2826" w:hanging="936"/>
      </w:pPr>
    </w:lvl>
    <w:lvl w:ilvl="6">
      <w:start w:val="1"/>
      <w:numFmt w:val="decimal"/>
      <w:lvlText w:val="%1.%2.%3.%4.%5.%6.%7."/>
      <w:lvlJc w:val="left"/>
      <w:pPr>
        <w:ind w:left="3330" w:hanging="1080"/>
      </w:pPr>
    </w:lvl>
    <w:lvl w:ilvl="7">
      <w:start w:val="1"/>
      <w:numFmt w:val="decimal"/>
      <w:lvlText w:val="%1.%2.%3.%4.%5.%6.%7.%8."/>
      <w:lvlJc w:val="left"/>
      <w:pPr>
        <w:ind w:left="3834" w:hanging="1224"/>
      </w:pPr>
    </w:lvl>
    <w:lvl w:ilvl="8">
      <w:start w:val="1"/>
      <w:numFmt w:val="decimal"/>
      <w:lvlText w:val="%1.%2.%3.%4.%5.%6.%7.%8.%9."/>
      <w:lvlJc w:val="left"/>
      <w:pPr>
        <w:ind w:left="4410" w:hanging="1440"/>
      </w:pPr>
    </w:lvl>
  </w:abstractNum>
  <w:abstractNum w:abstractNumId="4">
    <w:nsid w:val="20D8395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6C455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7395E45"/>
    <w:multiLevelType w:val="hybridMultilevel"/>
    <w:tmpl w:val="B560A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E35A3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2B256FCD"/>
    <w:multiLevelType w:val="hybridMultilevel"/>
    <w:tmpl w:val="C1A445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BA1E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A9D49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F3D56F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56C72BD"/>
    <w:multiLevelType w:val="hybridMultilevel"/>
    <w:tmpl w:val="0C5EF6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DE21E6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nsid w:val="526E1A5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723201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5B05073E"/>
    <w:multiLevelType w:val="hybridMultilevel"/>
    <w:tmpl w:val="7D84B400"/>
    <w:lvl w:ilvl="0" w:tplc="F09EA3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C80A43"/>
    <w:multiLevelType w:val="hybridMultilevel"/>
    <w:tmpl w:val="C3D20AA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69856D6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6BA26BE6"/>
    <w:multiLevelType w:val="hybridMultilevel"/>
    <w:tmpl w:val="684CB5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7B860A6A"/>
    <w:multiLevelType w:val="hybridMultilevel"/>
    <w:tmpl w:val="433CEB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11"/>
  </w:num>
  <w:num w:numId="4">
    <w:abstractNumId w:val="1"/>
  </w:num>
  <w:num w:numId="5">
    <w:abstractNumId w:val="5"/>
  </w:num>
  <w:num w:numId="6">
    <w:abstractNumId w:val="10"/>
  </w:num>
  <w:num w:numId="7">
    <w:abstractNumId w:val="7"/>
  </w:num>
  <w:num w:numId="8">
    <w:abstractNumId w:val="3"/>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4"/>
  </w:num>
  <w:num w:numId="17">
    <w:abstractNumId w:val="6"/>
  </w:num>
  <w:num w:numId="18">
    <w:abstractNumId w:val="0"/>
  </w:num>
  <w:num w:numId="19">
    <w:abstractNumId w:val="20"/>
  </w:num>
  <w:num w:numId="20">
    <w:abstractNumId w:val="17"/>
  </w:num>
  <w:num w:numId="21">
    <w:abstractNumId w:val="19"/>
  </w:num>
  <w:num w:numId="22">
    <w:abstractNumId w:val="12"/>
  </w:num>
  <w:num w:numId="23">
    <w:abstractNumId w:val="7"/>
  </w:num>
  <w:num w:numId="24">
    <w:abstractNumId w:val="18"/>
  </w:num>
  <w:num w:numId="25">
    <w:abstractNumId w:val="9"/>
  </w:num>
  <w:num w:numId="26">
    <w:abstractNumId w:val="14"/>
  </w:num>
  <w:num w:numId="27">
    <w:abstractNumId w:val="15"/>
  </w:num>
  <w:num w:numId="28">
    <w:abstractNumId w:val="2"/>
  </w:num>
  <w:num w:numId="29">
    <w:abstractNumId w:val="13"/>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2"/>
  <w:doNotDisplayPageBoundaries/>
  <w:bordersDoNotSurroundHeader/>
  <w:bordersDoNotSurroundFooter/>
  <w:proofState w:spelling="clean" w:grammar="clean"/>
  <w:defaultTabStop w:val="720"/>
  <w:characterSpacingControl w:val="doNotCompress"/>
  <w:savePreviewPicture/>
  <w:compat>
    <w:useFELayout/>
    <w:compatSetting w:name="compatibilityMode" w:uri="http://schemas.microsoft.com/office/word" w:val="12"/>
  </w:compat>
  <w:rsids>
    <w:rsidRoot w:val="00D37B71"/>
    <w:rsid w:val="00002155"/>
    <w:rsid w:val="00003A1F"/>
    <w:rsid w:val="00010C15"/>
    <w:rsid w:val="000117A9"/>
    <w:rsid w:val="000127F9"/>
    <w:rsid w:val="00015EBF"/>
    <w:rsid w:val="00035258"/>
    <w:rsid w:val="000619B8"/>
    <w:rsid w:val="00062BC5"/>
    <w:rsid w:val="00070679"/>
    <w:rsid w:val="00077B05"/>
    <w:rsid w:val="000A4C6B"/>
    <w:rsid w:val="000C0C32"/>
    <w:rsid w:val="000C2425"/>
    <w:rsid w:val="000C3A67"/>
    <w:rsid w:val="000D56B8"/>
    <w:rsid w:val="000E51BF"/>
    <w:rsid w:val="000E6131"/>
    <w:rsid w:val="000F59A7"/>
    <w:rsid w:val="00113140"/>
    <w:rsid w:val="00114E41"/>
    <w:rsid w:val="00124E99"/>
    <w:rsid w:val="00130D2A"/>
    <w:rsid w:val="00135C35"/>
    <w:rsid w:val="00140FC3"/>
    <w:rsid w:val="00147128"/>
    <w:rsid w:val="00156339"/>
    <w:rsid w:val="001632D8"/>
    <w:rsid w:val="00167213"/>
    <w:rsid w:val="0018123B"/>
    <w:rsid w:val="001862AD"/>
    <w:rsid w:val="001B2E54"/>
    <w:rsid w:val="001B5FC1"/>
    <w:rsid w:val="001D12D3"/>
    <w:rsid w:val="001D6C0A"/>
    <w:rsid w:val="001F206A"/>
    <w:rsid w:val="001F25E4"/>
    <w:rsid w:val="0020078D"/>
    <w:rsid w:val="00207CBB"/>
    <w:rsid w:val="00212495"/>
    <w:rsid w:val="0022249A"/>
    <w:rsid w:val="00223EBE"/>
    <w:rsid w:val="00256DDD"/>
    <w:rsid w:val="00260FD1"/>
    <w:rsid w:val="00264EA7"/>
    <w:rsid w:val="00267EED"/>
    <w:rsid w:val="0027395A"/>
    <w:rsid w:val="00282FAC"/>
    <w:rsid w:val="00285605"/>
    <w:rsid w:val="00287D0E"/>
    <w:rsid w:val="002950ED"/>
    <w:rsid w:val="002958C3"/>
    <w:rsid w:val="002A0254"/>
    <w:rsid w:val="002A0AA9"/>
    <w:rsid w:val="002B42C3"/>
    <w:rsid w:val="002D0C63"/>
    <w:rsid w:val="002D5D8F"/>
    <w:rsid w:val="002D5E5E"/>
    <w:rsid w:val="002E0875"/>
    <w:rsid w:val="002E16B8"/>
    <w:rsid w:val="002E7D8C"/>
    <w:rsid w:val="002F772F"/>
    <w:rsid w:val="00306F65"/>
    <w:rsid w:val="00323DF6"/>
    <w:rsid w:val="00327F9B"/>
    <w:rsid w:val="003324DE"/>
    <w:rsid w:val="00352515"/>
    <w:rsid w:val="00352FC4"/>
    <w:rsid w:val="00354D60"/>
    <w:rsid w:val="0035522B"/>
    <w:rsid w:val="00356DE9"/>
    <w:rsid w:val="003721F4"/>
    <w:rsid w:val="003A5B37"/>
    <w:rsid w:val="003B3DF6"/>
    <w:rsid w:val="003C2FF6"/>
    <w:rsid w:val="003E31C8"/>
    <w:rsid w:val="003F0A3C"/>
    <w:rsid w:val="0040152A"/>
    <w:rsid w:val="00403017"/>
    <w:rsid w:val="00403B11"/>
    <w:rsid w:val="00406200"/>
    <w:rsid w:val="00406FB0"/>
    <w:rsid w:val="004168EB"/>
    <w:rsid w:val="0042049E"/>
    <w:rsid w:val="004415BD"/>
    <w:rsid w:val="00445BAF"/>
    <w:rsid w:val="004473F9"/>
    <w:rsid w:val="00452017"/>
    <w:rsid w:val="004602B3"/>
    <w:rsid w:val="0046436B"/>
    <w:rsid w:val="0046679F"/>
    <w:rsid w:val="00470C59"/>
    <w:rsid w:val="00475151"/>
    <w:rsid w:val="00480174"/>
    <w:rsid w:val="00481156"/>
    <w:rsid w:val="00485E26"/>
    <w:rsid w:val="00487FC4"/>
    <w:rsid w:val="00494A3E"/>
    <w:rsid w:val="004A2021"/>
    <w:rsid w:val="004A4C93"/>
    <w:rsid w:val="004A6BA3"/>
    <w:rsid w:val="004A7E0C"/>
    <w:rsid w:val="004C0E74"/>
    <w:rsid w:val="004C2A95"/>
    <w:rsid w:val="004D0B94"/>
    <w:rsid w:val="004F0EE0"/>
    <w:rsid w:val="0050193D"/>
    <w:rsid w:val="0051238D"/>
    <w:rsid w:val="00516AD3"/>
    <w:rsid w:val="005179F6"/>
    <w:rsid w:val="00526081"/>
    <w:rsid w:val="0053127E"/>
    <w:rsid w:val="005318B5"/>
    <w:rsid w:val="005326ED"/>
    <w:rsid w:val="005528C4"/>
    <w:rsid w:val="00557E1B"/>
    <w:rsid w:val="00565553"/>
    <w:rsid w:val="0057290E"/>
    <w:rsid w:val="00576AAF"/>
    <w:rsid w:val="00586D73"/>
    <w:rsid w:val="005A2A18"/>
    <w:rsid w:val="005A7332"/>
    <w:rsid w:val="005B0066"/>
    <w:rsid w:val="005C64E9"/>
    <w:rsid w:val="005D2BD2"/>
    <w:rsid w:val="005D4D85"/>
    <w:rsid w:val="005E3AAD"/>
    <w:rsid w:val="005E4112"/>
    <w:rsid w:val="005F04B5"/>
    <w:rsid w:val="005F053D"/>
    <w:rsid w:val="005F166E"/>
    <w:rsid w:val="005F4A7A"/>
    <w:rsid w:val="00603D00"/>
    <w:rsid w:val="006111D4"/>
    <w:rsid w:val="006300C8"/>
    <w:rsid w:val="0063201D"/>
    <w:rsid w:val="00633ACD"/>
    <w:rsid w:val="0065006A"/>
    <w:rsid w:val="00655C06"/>
    <w:rsid w:val="00661071"/>
    <w:rsid w:val="00661901"/>
    <w:rsid w:val="00671220"/>
    <w:rsid w:val="00672640"/>
    <w:rsid w:val="00677ABC"/>
    <w:rsid w:val="006811A8"/>
    <w:rsid w:val="00681691"/>
    <w:rsid w:val="00685C05"/>
    <w:rsid w:val="006A0DC8"/>
    <w:rsid w:val="006B0A83"/>
    <w:rsid w:val="006B409A"/>
    <w:rsid w:val="006C540B"/>
    <w:rsid w:val="006C77C0"/>
    <w:rsid w:val="006D3EE1"/>
    <w:rsid w:val="006F0F2B"/>
    <w:rsid w:val="006F19D1"/>
    <w:rsid w:val="006F5F67"/>
    <w:rsid w:val="0070096E"/>
    <w:rsid w:val="00701A69"/>
    <w:rsid w:val="0070214D"/>
    <w:rsid w:val="0070227E"/>
    <w:rsid w:val="00710486"/>
    <w:rsid w:val="007104E8"/>
    <w:rsid w:val="007120AE"/>
    <w:rsid w:val="00721C32"/>
    <w:rsid w:val="00725ECF"/>
    <w:rsid w:val="00725FAC"/>
    <w:rsid w:val="007279A3"/>
    <w:rsid w:val="00744CFC"/>
    <w:rsid w:val="00747660"/>
    <w:rsid w:val="00747E07"/>
    <w:rsid w:val="0075334E"/>
    <w:rsid w:val="0075470B"/>
    <w:rsid w:val="00755C24"/>
    <w:rsid w:val="00760EA6"/>
    <w:rsid w:val="00767C3C"/>
    <w:rsid w:val="00775680"/>
    <w:rsid w:val="007831BE"/>
    <w:rsid w:val="00791B14"/>
    <w:rsid w:val="0079751F"/>
    <w:rsid w:val="007B0813"/>
    <w:rsid w:val="007B7FB2"/>
    <w:rsid w:val="007C255B"/>
    <w:rsid w:val="007C7696"/>
    <w:rsid w:val="007D1B2E"/>
    <w:rsid w:val="007E1A77"/>
    <w:rsid w:val="007E5E87"/>
    <w:rsid w:val="007F110C"/>
    <w:rsid w:val="007F27A5"/>
    <w:rsid w:val="007F2CFF"/>
    <w:rsid w:val="007F4344"/>
    <w:rsid w:val="007F78AE"/>
    <w:rsid w:val="00813DD8"/>
    <w:rsid w:val="00823E0E"/>
    <w:rsid w:val="0083201D"/>
    <w:rsid w:val="008354E3"/>
    <w:rsid w:val="00840643"/>
    <w:rsid w:val="008429FF"/>
    <w:rsid w:val="0085164C"/>
    <w:rsid w:val="00855B6F"/>
    <w:rsid w:val="008648FD"/>
    <w:rsid w:val="00864ECE"/>
    <w:rsid w:val="00866863"/>
    <w:rsid w:val="00870CE0"/>
    <w:rsid w:val="00876E00"/>
    <w:rsid w:val="008868DD"/>
    <w:rsid w:val="00890FB0"/>
    <w:rsid w:val="00891097"/>
    <w:rsid w:val="00891ADA"/>
    <w:rsid w:val="008A028C"/>
    <w:rsid w:val="008A08FC"/>
    <w:rsid w:val="008A6E3A"/>
    <w:rsid w:val="008B3B38"/>
    <w:rsid w:val="008B587B"/>
    <w:rsid w:val="008C1CF8"/>
    <w:rsid w:val="008C6EBF"/>
    <w:rsid w:val="008D7D06"/>
    <w:rsid w:val="008F1B1F"/>
    <w:rsid w:val="008F4D66"/>
    <w:rsid w:val="008F5913"/>
    <w:rsid w:val="0090651B"/>
    <w:rsid w:val="00915C43"/>
    <w:rsid w:val="00920714"/>
    <w:rsid w:val="00920E85"/>
    <w:rsid w:val="00921368"/>
    <w:rsid w:val="00930B74"/>
    <w:rsid w:val="0093667D"/>
    <w:rsid w:val="00943B03"/>
    <w:rsid w:val="00950093"/>
    <w:rsid w:val="00951A9D"/>
    <w:rsid w:val="00960865"/>
    <w:rsid w:val="009772C6"/>
    <w:rsid w:val="00986495"/>
    <w:rsid w:val="009869C1"/>
    <w:rsid w:val="009958AD"/>
    <w:rsid w:val="009A133A"/>
    <w:rsid w:val="009A455C"/>
    <w:rsid w:val="009B2184"/>
    <w:rsid w:val="00A04BED"/>
    <w:rsid w:val="00A059A9"/>
    <w:rsid w:val="00A07848"/>
    <w:rsid w:val="00A11572"/>
    <w:rsid w:val="00A12EC9"/>
    <w:rsid w:val="00A23C8E"/>
    <w:rsid w:val="00A35D89"/>
    <w:rsid w:val="00A445B2"/>
    <w:rsid w:val="00A5071E"/>
    <w:rsid w:val="00A50AFB"/>
    <w:rsid w:val="00A5678E"/>
    <w:rsid w:val="00A60D1E"/>
    <w:rsid w:val="00A62C8A"/>
    <w:rsid w:val="00A65317"/>
    <w:rsid w:val="00A741DD"/>
    <w:rsid w:val="00A81AEB"/>
    <w:rsid w:val="00A935AF"/>
    <w:rsid w:val="00AC5329"/>
    <w:rsid w:val="00AD1303"/>
    <w:rsid w:val="00AD3ACC"/>
    <w:rsid w:val="00AD4C45"/>
    <w:rsid w:val="00AD528C"/>
    <w:rsid w:val="00AD6F32"/>
    <w:rsid w:val="00AE4E54"/>
    <w:rsid w:val="00AF24DC"/>
    <w:rsid w:val="00B06090"/>
    <w:rsid w:val="00B100C6"/>
    <w:rsid w:val="00B11C0D"/>
    <w:rsid w:val="00B13AC1"/>
    <w:rsid w:val="00B21A10"/>
    <w:rsid w:val="00B328DE"/>
    <w:rsid w:val="00B33F32"/>
    <w:rsid w:val="00B51FC3"/>
    <w:rsid w:val="00B54180"/>
    <w:rsid w:val="00B55FA1"/>
    <w:rsid w:val="00B56D1F"/>
    <w:rsid w:val="00B72881"/>
    <w:rsid w:val="00B760D6"/>
    <w:rsid w:val="00B91E23"/>
    <w:rsid w:val="00BA6092"/>
    <w:rsid w:val="00BB2B3D"/>
    <w:rsid w:val="00BB5ECD"/>
    <w:rsid w:val="00BB6922"/>
    <w:rsid w:val="00BD2047"/>
    <w:rsid w:val="00BD443A"/>
    <w:rsid w:val="00BE771B"/>
    <w:rsid w:val="00BE7F02"/>
    <w:rsid w:val="00BF3909"/>
    <w:rsid w:val="00C0596F"/>
    <w:rsid w:val="00C068CC"/>
    <w:rsid w:val="00C10678"/>
    <w:rsid w:val="00C121F4"/>
    <w:rsid w:val="00C21F66"/>
    <w:rsid w:val="00C37304"/>
    <w:rsid w:val="00C52F71"/>
    <w:rsid w:val="00C70174"/>
    <w:rsid w:val="00C75977"/>
    <w:rsid w:val="00C7713A"/>
    <w:rsid w:val="00C87BA7"/>
    <w:rsid w:val="00C92BC7"/>
    <w:rsid w:val="00CA14F8"/>
    <w:rsid w:val="00CA1E80"/>
    <w:rsid w:val="00CB07BC"/>
    <w:rsid w:val="00CB2875"/>
    <w:rsid w:val="00CB7165"/>
    <w:rsid w:val="00CD4517"/>
    <w:rsid w:val="00CE7481"/>
    <w:rsid w:val="00CF058E"/>
    <w:rsid w:val="00CF494A"/>
    <w:rsid w:val="00D00B2E"/>
    <w:rsid w:val="00D11A91"/>
    <w:rsid w:val="00D14585"/>
    <w:rsid w:val="00D1785A"/>
    <w:rsid w:val="00D21AA7"/>
    <w:rsid w:val="00D222A0"/>
    <w:rsid w:val="00D227DA"/>
    <w:rsid w:val="00D278C4"/>
    <w:rsid w:val="00D303B8"/>
    <w:rsid w:val="00D37B71"/>
    <w:rsid w:val="00D40698"/>
    <w:rsid w:val="00D42841"/>
    <w:rsid w:val="00D50BBF"/>
    <w:rsid w:val="00D52A70"/>
    <w:rsid w:val="00D655A1"/>
    <w:rsid w:val="00D6593D"/>
    <w:rsid w:val="00D65C01"/>
    <w:rsid w:val="00D706D6"/>
    <w:rsid w:val="00D76008"/>
    <w:rsid w:val="00D7717B"/>
    <w:rsid w:val="00D7750C"/>
    <w:rsid w:val="00D82ADC"/>
    <w:rsid w:val="00D91679"/>
    <w:rsid w:val="00D9636C"/>
    <w:rsid w:val="00D965D7"/>
    <w:rsid w:val="00DA2E8A"/>
    <w:rsid w:val="00DA3023"/>
    <w:rsid w:val="00DA7B30"/>
    <w:rsid w:val="00DB5DFB"/>
    <w:rsid w:val="00DB7F77"/>
    <w:rsid w:val="00DC66B6"/>
    <w:rsid w:val="00DC6D49"/>
    <w:rsid w:val="00DC7806"/>
    <w:rsid w:val="00DD097F"/>
    <w:rsid w:val="00DD1101"/>
    <w:rsid w:val="00DD2596"/>
    <w:rsid w:val="00DE04EB"/>
    <w:rsid w:val="00DF626E"/>
    <w:rsid w:val="00E04108"/>
    <w:rsid w:val="00E07824"/>
    <w:rsid w:val="00E17A91"/>
    <w:rsid w:val="00E20E56"/>
    <w:rsid w:val="00E22530"/>
    <w:rsid w:val="00E35B04"/>
    <w:rsid w:val="00E4206D"/>
    <w:rsid w:val="00E4327F"/>
    <w:rsid w:val="00E81DC5"/>
    <w:rsid w:val="00E83126"/>
    <w:rsid w:val="00E84E3B"/>
    <w:rsid w:val="00E870D5"/>
    <w:rsid w:val="00EA73A2"/>
    <w:rsid w:val="00EB6368"/>
    <w:rsid w:val="00ED004C"/>
    <w:rsid w:val="00ED2462"/>
    <w:rsid w:val="00ED4D12"/>
    <w:rsid w:val="00EE04C9"/>
    <w:rsid w:val="00EE1D5F"/>
    <w:rsid w:val="00EF2808"/>
    <w:rsid w:val="00F20177"/>
    <w:rsid w:val="00F3551E"/>
    <w:rsid w:val="00F36135"/>
    <w:rsid w:val="00F45D9E"/>
    <w:rsid w:val="00F51A7B"/>
    <w:rsid w:val="00F55DEB"/>
    <w:rsid w:val="00F576BD"/>
    <w:rsid w:val="00F900B4"/>
    <w:rsid w:val="00F93327"/>
    <w:rsid w:val="00F96BD2"/>
    <w:rsid w:val="00F9715E"/>
    <w:rsid w:val="00FA7823"/>
    <w:rsid w:val="00FB761D"/>
    <w:rsid w:val="00FC64F8"/>
    <w:rsid w:val="00FC71BF"/>
    <w:rsid w:val="00FC7D2C"/>
    <w:rsid w:val="00FF59D3"/>
    <w:rsid w:val="00FF7E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55"/>
    <o:shapelayout v:ext="edit">
      <o:idmap v:ext="edit" data="1"/>
    </o:shapelayout>
  </w:shapeDefaults>
  <w:decimalSymbol w:val="."/>
  <w:listSeparator w:val=","/>
  <w14:docId w14:val="245057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0174"/>
  </w:style>
  <w:style w:type="paragraph" w:styleId="Heading1">
    <w:name w:val="heading 1"/>
    <w:basedOn w:val="Normal"/>
    <w:next w:val="Normal"/>
    <w:link w:val="Heading1Char"/>
    <w:uiPriority w:val="9"/>
    <w:qFormat/>
    <w:rsid w:val="00721C32"/>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21C3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21C3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 w:type="paragraph" w:styleId="BalloonText">
    <w:name w:val="Balloon Text"/>
    <w:basedOn w:val="Normal"/>
    <w:link w:val="BalloonTextChar"/>
    <w:uiPriority w:val="99"/>
    <w:semiHidden/>
    <w:unhideWhenUsed/>
    <w:rsid w:val="00D82AD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82ADC"/>
    <w:rPr>
      <w:rFonts w:ascii="Lucida Grande" w:hAnsi="Lucida Grande" w:cs="Lucida Grande"/>
      <w:sz w:val="18"/>
      <w:szCs w:val="18"/>
    </w:rPr>
  </w:style>
  <w:style w:type="paragraph" w:styleId="DocumentMap">
    <w:name w:val="Document Map"/>
    <w:basedOn w:val="Normal"/>
    <w:link w:val="DocumentMapChar"/>
    <w:uiPriority w:val="99"/>
    <w:semiHidden/>
    <w:unhideWhenUsed/>
    <w:rsid w:val="00661071"/>
    <w:rPr>
      <w:rFonts w:ascii="Tahoma" w:hAnsi="Tahoma" w:cs="Tahoma"/>
      <w:sz w:val="18"/>
      <w:szCs w:val="18"/>
    </w:rPr>
  </w:style>
  <w:style w:type="character" w:customStyle="1" w:styleId="DocumentMapChar">
    <w:name w:val="Document Map Char"/>
    <w:basedOn w:val="DefaultParagraphFont"/>
    <w:link w:val="DocumentMap"/>
    <w:uiPriority w:val="99"/>
    <w:semiHidden/>
    <w:rsid w:val="00661071"/>
    <w:rPr>
      <w:rFonts w:ascii="Tahoma" w:hAnsi="Tahoma" w:cs="Tahoma"/>
      <w:sz w:val="18"/>
      <w:szCs w:val="18"/>
    </w:rPr>
  </w:style>
  <w:style w:type="paragraph" w:styleId="Title">
    <w:name w:val="Title"/>
    <w:basedOn w:val="Normal"/>
    <w:next w:val="Normal"/>
    <w:link w:val="TitleChar"/>
    <w:uiPriority w:val="10"/>
    <w:qFormat/>
    <w:rsid w:val="0051238D"/>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51238D"/>
    <w:rPr>
      <w:rFonts w:asciiTheme="majorHAnsi" w:eastAsia="宋体" w:hAnsiTheme="majorHAnsi" w:cstheme="majorBidi"/>
      <w:b/>
      <w:bCs/>
      <w:sz w:val="32"/>
      <w:szCs w:val="32"/>
    </w:rPr>
  </w:style>
  <w:style w:type="paragraph" w:styleId="Caption">
    <w:name w:val="caption"/>
    <w:basedOn w:val="Normal"/>
    <w:next w:val="Normal"/>
    <w:uiPriority w:val="35"/>
    <w:unhideWhenUsed/>
    <w:qFormat/>
    <w:rsid w:val="000619B8"/>
    <w:rPr>
      <w:rFonts w:asciiTheme="majorHAnsi" w:eastAsia="黑体" w:hAnsiTheme="majorHAnsi" w:cstheme="majorBidi"/>
      <w:sz w:val="20"/>
      <w:szCs w:val="20"/>
    </w:rPr>
  </w:style>
  <w:style w:type="table" w:styleId="TableGrid">
    <w:name w:val="Table Grid"/>
    <w:basedOn w:val="TableNormal"/>
    <w:uiPriority w:val="59"/>
    <w:rsid w:val="005E41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1C32"/>
    <w:pPr>
      <w:keepNext/>
      <w:keepLines/>
      <w:numPr>
        <w:numId w:val="2"/>
      </w:numPr>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21C32"/>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21C32"/>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2.emf"/><Relationship Id="rId107" Type="http://schemas.openxmlformats.org/officeDocument/2006/relationships/oleObject" Target="embeddings/oleObject49.bin"/><Relationship Id="rId108" Type="http://schemas.openxmlformats.org/officeDocument/2006/relationships/image" Target="media/image53.emf"/><Relationship Id="rId109" Type="http://schemas.openxmlformats.org/officeDocument/2006/relationships/oleObject" Target="embeddings/oleObject50.bin"/><Relationship Id="rId70" Type="http://schemas.openxmlformats.org/officeDocument/2006/relationships/oleObject" Target="embeddings/oleObject31.bin"/><Relationship Id="rId71" Type="http://schemas.openxmlformats.org/officeDocument/2006/relationships/image" Target="media/image34.wmf"/><Relationship Id="rId72" Type="http://schemas.openxmlformats.org/officeDocument/2006/relationships/oleObject" Target="embeddings/oleObject32.bin"/><Relationship Id="rId73" Type="http://schemas.openxmlformats.org/officeDocument/2006/relationships/image" Target="media/image35.emf"/><Relationship Id="rId74" Type="http://schemas.openxmlformats.org/officeDocument/2006/relationships/oleObject" Target="embeddings/oleObject33.bin"/><Relationship Id="rId75" Type="http://schemas.openxmlformats.org/officeDocument/2006/relationships/image" Target="media/image36.emf"/><Relationship Id="rId76" Type="http://schemas.openxmlformats.org/officeDocument/2006/relationships/oleObject" Target="embeddings/oleObject34.bin"/><Relationship Id="rId77" Type="http://schemas.openxmlformats.org/officeDocument/2006/relationships/image" Target="media/image37.wmf"/><Relationship Id="rId78" Type="http://schemas.openxmlformats.org/officeDocument/2006/relationships/oleObject" Target="embeddings/oleObject35.bin"/><Relationship Id="rId79" Type="http://schemas.openxmlformats.org/officeDocument/2006/relationships/image" Target="media/image38.wmf"/><Relationship Id="rId170" Type="http://schemas.openxmlformats.org/officeDocument/2006/relationships/image" Target="media/image86.wmf"/><Relationship Id="rId171" Type="http://schemas.openxmlformats.org/officeDocument/2006/relationships/oleObject" Target="embeddings/oleObject79.bin"/><Relationship Id="rId172" Type="http://schemas.openxmlformats.org/officeDocument/2006/relationships/image" Target="media/image87.wmf"/><Relationship Id="rId173" Type="http://schemas.openxmlformats.org/officeDocument/2006/relationships/oleObject" Target="embeddings/oleObject80.bin"/><Relationship Id="rId174" Type="http://schemas.openxmlformats.org/officeDocument/2006/relationships/image" Target="media/image88.wmf"/><Relationship Id="rId175" Type="http://schemas.openxmlformats.org/officeDocument/2006/relationships/oleObject" Target="embeddings/oleObject81.bin"/><Relationship Id="rId176" Type="http://schemas.openxmlformats.org/officeDocument/2006/relationships/image" Target="media/image89.wmf"/><Relationship Id="rId177" Type="http://schemas.openxmlformats.org/officeDocument/2006/relationships/oleObject" Target="embeddings/oleObject82.bin"/><Relationship Id="rId178" Type="http://schemas.openxmlformats.org/officeDocument/2006/relationships/image" Target="media/image90.wmf"/><Relationship Id="rId179" Type="http://schemas.openxmlformats.org/officeDocument/2006/relationships/oleObject" Target="embeddings/oleObject83.bin"/><Relationship Id="rId260" Type="http://schemas.openxmlformats.org/officeDocument/2006/relationships/image" Target="media/image136.jpeg"/><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261" Type="http://schemas.openxmlformats.org/officeDocument/2006/relationships/image" Target="media/image137.jpeg"/><Relationship Id="rId262" Type="http://schemas.openxmlformats.org/officeDocument/2006/relationships/image" Target="media/image138.jpeg"/><Relationship Id="rId263" Type="http://schemas.openxmlformats.org/officeDocument/2006/relationships/image" Target="media/image139.jpeg"/><Relationship Id="rId264" Type="http://schemas.openxmlformats.org/officeDocument/2006/relationships/image" Target="media/image140.jpeg"/><Relationship Id="rId110" Type="http://schemas.openxmlformats.org/officeDocument/2006/relationships/image" Target="media/image54.emf"/><Relationship Id="rId111" Type="http://schemas.openxmlformats.org/officeDocument/2006/relationships/oleObject" Target="embeddings/oleObject51.bin"/><Relationship Id="rId112" Type="http://schemas.openxmlformats.org/officeDocument/2006/relationships/image" Target="media/image55.emf"/><Relationship Id="rId113" Type="http://schemas.openxmlformats.org/officeDocument/2006/relationships/oleObject" Target="embeddings/oleObject52.bin"/><Relationship Id="rId114" Type="http://schemas.openxmlformats.org/officeDocument/2006/relationships/image" Target="media/image56.emf"/><Relationship Id="rId115" Type="http://schemas.openxmlformats.org/officeDocument/2006/relationships/oleObject" Target="embeddings/oleObject53.bin"/><Relationship Id="rId116" Type="http://schemas.openxmlformats.org/officeDocument/2006/relationships/image" Target="media/image57.emf"/><Relationship Id="rId117" Type="http://schemas.openxmlformats.org/officeDocument/2006/relationships/oleObject" Target="embeddings/oleObject54.bin"/><Relationship Id="rId118" Type="http://schemas.openxmlformats.org/officeDocument/2006/relationships/image" Target="media/image58.emf"/><Relationship Id="rId119" Type="http://schemas.openxmlformats.org/officeDocument/2006/relationships/oleObject" Target="embeddings/oleObject55.bin"/><Relationship Id="rId200" Type="http://schemas.openxmlformats.org/officeDocument/2006/relationships/image" Target="media/image101.wmf"/><Relationship Id="rId201" Type="http://schemas.openxmlformats.org/officeDocument/2006/relationships/oleObject" Target="embeddings/oleObject94.bin"/><Relationship Id="rId202" Type="http://schemas.openxmlformats.org/officeDocument/2006/relationships/image" Target="media/image102.wmf"/><Relationship Id="rId203" Type="http://schemas.openxmlformats.org/officeDocument/2006/relationships/oleObject" Target="embeddings/oleObject95.bin"/><Relationship Id="rId204" Type="http://schemas.openxmlformats.org/officeDocument/2006/relationships/image" Target="media/image103.wmf"/><Relationship Id="rId205" Type="http://schemas.openxmlformats.org/officeDocument/2006/relationships/oleObject" Target="embeddings/oleObject96.bin"/><Relationship Id="rId206" Type="http://schemas.openxmlformats.org/officeDocument/2006/relationships/image" Target="media/image104.wmf"/><Relationship Id="rId207" Type="http://schemas.openxmlformats.org/officeDocument/2006/relationships/oleObject" Target="embeddings/oleObject97.bin"/><Relationship Id="rId208" Type="http://schemas.openxmlformats.org/officeDocument/2006/relationships/image" Target="media/image105.wmf"/><Relationship Id="rId209" Type="http://schemas.openxmlformats.org/officeDocument/2006/relationships/oleObject" Target="embeddings/oleObject98.bin"/><Relationship Id="rId265" Type="http://schemas.openxmlformats.org/officeDocument/2006/relationships/fontTable" Target="fontTable.xml"/><Relationship Id="rId266"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emf"/><Relationship Id="rId80" Type="http://schemas.openxmlformats.org/officeDocument/2006/relationships/oleObject" Target="embeddings/oleObject36.bin"/><Relationship Id="rId81" Type="http://schemas.openxmlformats.org/officeDocument/2006/relationships/image" Target="media/image39.wmf"/><Relationship Id="rId82" Type="http://schemas.openxmlformats.org/officeDocument/2006/relationships/oleObject" Target="embeddings/oleObject37.bin"/><Relationship Id="rId83" Type="http://schemas.openxmlformats.org/officeDocument/2006/relationships/image" Target="media/image40.wmf"/><Relationship Id="rId84" Type="http://schemas.openxmlformats.org/officeDocument/2006/relationships/oleObject" Target="embeddings/oleObject38.bin"/><Relationship Id="rId85" Type="http://schemas.openxmlformats.org/officeDocument/2006/relationships/image" Target="media/image41.wmf"/><Relationship Id="rId86" Type="http://schemas.openxmlformats.org/officeDocument/2006/relationships/oleObject" Target="embeddings/oleObject39.bin"/><Relationship Id="rId87" Type="http://schemas.openxmlformats.org/officeDocument/2006/relationships/image" Target="media/image42.emf"/><Relationship Id="rId88" Type="http://schemas.openxmlformats.org/officeDocument/2006/relationships/oleObject" Target="embeddings/oleObject40.bin"/><Relationship Id="rId89" Type="http://schemas.openxmlformats.org/officeDocument/2006/relationships/image" Target="media/image43.emf"/><Relationship Id="rId180" Type="http://schemas.openxmlformats.org/officeDocument/2006/relationships/image" Target="media/image91.wmf"/><Relationship Id="rId181" Type="http://schemas.openxmlformats.org/officeDocument/2006/relationships/oleObject" Target="embeddings/oleObject84.bin"/><Relationship Id="rId182" Type="http://schemas.openxmlformats.org/officeDocument/2006/relationships/image" Target="media/image92.wmf"/><Relationship Id="rId183" Type="http://schemas.openxmlformats.org/officeDocument/2006/relationships/oleObject" Target="embeddings/oleObject85.bin"/><Relationship Id="rId184" Type="http://schemas.openxmlformats.org/officeDocument/2006/relationships/image" Target="media/image93.wmf"/><Relationship Id="rId185" Type="http://schemas.openxmlformats.org/officeDocument/2006/relationships/oleObject" Target="embeddings/oleObject86.bin"/><Relationship Id="rId186" Type="http://schemas.openxmlformats.org/officeDocument/2006/relationships/image" Target="media/image94.wmf"/><Relationship Id="rId187" Type="http://schemas.openxmlformats.org/officeDocument/2006/relationships/oleObject" Target="embeddings/oleObject87.bin"/><Relationship Id="rId188" Type="http://schemas.openxmlformats.org/officeDocument/2006/relationships/image" Target="media/image95.wmf"/><Relationship Id="rId189" Type="http://schemas.openxmlformats.org/officeDocument/2006/relationships/oleObject" Target="embeddings/oleObject88.bin"/><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20" Type="http://schemas.openxmlformats.org/officeDocument/2006/relationships/image" Target="media/image59.emf"/><Relationship Id="rId121" Type="http://schemas.openxmlformats.org/officeDocument/2006/relationships/oleObject" Target="embeddings/oleObject56.bin"/><Relationship Id="rId122" Type="http://schemas.openxmlformats.org/officeDocument/2006/relationships/image" Target="media/image60.emf"/><Relationship Id="rId123" Type="http://schemas.openxmlformats.org/officeDocument/2006/relationships/oleObject" Target="embeddings/oleObject57.bin"/><Relationship Id="rId124" Type="http://schemas.openxmlformats.org/officeDocument/2006/relationships/image" Target="media/image61.emf"/><Relationship Id="rId125" Type="http://schemas.openxmlformats.org/officeDocument/2006/relationships/oleObject" Target="embeddings/oleObject58.bin"/><Relationship Id="rId126" Type="http://schemas.openxmlformats.org/officeDocument/2006/relationships/image" Target="media/image62.emf"/><Relationship Id="rId127" Type="http://schemas.openxmlformats.org/officeDocument/2006/relationships/oleObject" Target="embeddings/oleObject59.bin"/><Relationship Id="rId128" Type="http://schemas.openxmlformats.org/officeDocument/2006/relationships/image" Target="media/image63.emf"/><Relationship Id="rId129" Type="http://schemas.openxmlformats.org/officeDocument/2006/relationships/oleObject" Target="embeddings/oleObject60.bin"/><Relationship Id="rId210" Type="http://schemas.openxmlformats.org/officeDocument/2006/relationships/image" Target="media/image106.emf"/><Relationship Id="rId211" Type="http://schemas.openxmlformats.org/officeDocument/2006/relationships/oleObject" Target="embeddings/oleObject99.bin"/><Relationship Id="rId212" Type="http://schemas.openxmlformats.org/officeDocument/2006/relationships/image" Target="media/image107.emf"/><Relationship Id="rId213" Type="http://schemas.openxmlformats.org/officeDocument/2006/relationships/oleObject" Target="embeddings/oleObject100.bin"/><Relationship Id="rId214" Type="http://schemas.openxmlformats.org/officeDocument/2006/relationships/image" Target="media/image108.wmf"/><Relationship Id="rId215" Type="http://schemas.openxmlformats.org/officeDocument/2006/relationships/oleObject" Target="embeddings/oleObject101.bin"/><Relationship Id="rId216" Type="http://schemas.openxmlformats.org/officeDocument/2006/relationships/image" Target="media/image109.wmf"/><Relationship Id="rId217" Type="http://schemas.openxmlformats.org/officeDocument/2006/relationships/oleObject" Target="embeddings/oleObject102.bin"/><Relationship Id="rId218" Type="http://schemas.openxmlformats.org/officeDocument/2006/relationships/image" Target="media/image110.wmf"/><Relationship Id="rId219" Type="http://schemas.openxmlformats.org/officeDocument/2006/relationships/oleObject" Target="embeddings/oleObject103.bin"/><Relationship Id="rId90" Type="http://schemas.openxmlformats.org/officeDocument/2006/relationships/oleObject" Target="embeddings/oleObject41.bin"/><Relationship Id="rId91" Type="http://schemas.openxmlformats.org/officeDocument/2006/relationships/image" Target="media/image44.emf"/><Relationship Id="rId92" Type="http://schemas.openxmlformats.org/officeDocument/2006/relationships/oleObject" Target="embeddings/oleObject42.bin"/><Relationship Id="rId93" Type="http://schemas.openxmlformats.org/officeDocument/2006/relationships/image" Target="media/image45.emf"/><Relationship Id="rId94" Type="http://schemas.openxmlformats.org/officeDocument/2006/relationships/oleObject" Target="embeddings/oleObject43.bin"/><Relationship Id="rId95" Type="http://schemas.openxmlformats.org/officeDocument/2006/relationships/image" Target="media/image46.emf"/><Relationship Id="rId96" Type="http://schemas.openxmlformats.org/officeDocument/2006/relationships/oleObject" Target="embeddings/oleObject44.bin"/><Relationship Id="rId97" Type="http://schemas.openxmlformats.org/officeDocument/2006/relationships/image" Target="media/image47.emf"/><Relationship Id="rId98" Type="http://schemas.openxmlformats.org/officeDocument/2006/relationships/oleObject" Target="embeddings/oleObject45.bin"/><Relationship Id="rId99" Type="http://schemas.openxmlformats.org/officeDocument/2006/relationships/image" Target="media/image48.emf"/><Relationship Id="rId190" Type="http://schemas.openxmlformats.org/officeDocument/2006/relationships/image" Target="media/image96.wmf"/><Relationship Id="rId191" Type="http://schemas.openxmlformats.org/officeDocument/2006/relationships/oleObject" Target="embeddings/oleObject89.bin"/><Relationship Id="rId192" Type="http://schemas.openxmlformats.org/officeDocument/2006/relationships/image" Target="media/image97.wmf"/><Relationship Id="rId193" Type="http://schemas.openxmlformats.org/officeDocument/2006/relationships/oleObject" Target="embeddings/oleObject90.bin"/><Relationship Id="rId194" Type="http://schemas.openxmlformats.org/officeDocument/2006/relationships/image" Target="media/image98.wmf"/><Relationship Id="rId195" Type="http://schemas.openxmlformats.org/officeDocument/2006/relationships/oleObject" Target="embeddings/oleObject91.bin"/><Relationship Id="rId196" Type="http://schemas.openxmlformats.org/officeDocument/2006/relationships/image" Target="media/image99.wmf"/><Relationship Id="rId197" Type="http://schemas.openxmlformats.org/officeDocument/2006/relationships/oleObject" Target="embeddings/oleObject92.bin"/><Relationship Id="rId198" Type="http://schemas.openxmlformats.org/officeDocument/2006/relationships/image" Target="media/image100.wmf"/><Relationship Id="rId199" Type="http://schemas.openxmlformats.org/officeDocument/2006/relationships/oleObject" Target="embeddings/oleObject93.bin"/><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emf"/><Relationship Id="rId130" Type="http://schemas.openxmlformats.org/officeDocument/2006/relationships/image" Target="media/image64.emf"/><Relationship Id="rId131" Type="http://schemas.openxmlformats.org/officeDocument/2006/relationships/oleObject" Target="embeddings/oleObject61.bin"/><Relationship Id="rId132" Type="http://schemas.openxmlformats.org/officeDocument/2006/relationships/image" Target="media/image65.emf"/><Relationship Id="rId133" Type="http://schemas.openxmlformats.org/officeDocument/2006/relationships/oleObject" Target="embeddings/oleObject62.bin"/><Relationship Id="rId220" Type="http://schemas.openxmlformats.org/officeDocument/2006/relationships/image" Target="media/image111.wmf"/><Relationship Id="rId221" Type="http://schemas.openxmlformats.org/officeDocument/2006/relationships/oleObject" Target="embeddings/oleObject104.bin"/><Relationship Id="rId222" Type="http://schemas.openxmlformats.org/officeDocument/2006/relationships/image" Target="media/image112.wmf"/><Relationship Id="rId223" Type="http://schemas.openxmlformats.org/officeDocument/2006/relationships/oleObject" Target="embeddings/oleObject105.bin"/><Relationship Id="rId224" Type="http://schemas.openxmlformats.org/officeDocument/2006/relationships/image" Target="media/image113.emf"/><Relationship Id="rId225" Type="http://schemas.openxmlformats.org/officeDocument/2006/relationships/image" Target="media/image114.emf"/><Relationship Id="rId226" Type="http://schemas.openxmlformats.org/officeDocument/2006/relationships/oleObject" Target="embeddings/oleObject106.bin"/><Relationship Id="rId227" Type="http://schemas.openxmlformats.org/officeDocument/2006/relationships/image" Target="media/image115.emf"/><Relationship Id="rId228" Type="http://schemas.openxmlformats.org/officeDocument/2006/relationships/oleObject" Target="embeddings/oleObject107.bin"/><Relationship Id="rId229" Type="http://schemas.openxmlformats.org/officeDocument/2006/relationships/image" Target="media/image116.emf"/><Relationship Id="rId134" Type="http://schemas.openxmlformats.org/officeDocument/2006/relationships/image" Target="media/image66.emf"/><Relationship Id="rId135" Type="http://schemas.openxmlformats.org/officeDocument/2006/relationships/oleObject" Target="embeddings/oleObject63.bin"/><Relationship Id="rId136" Type="http://schemas.openxmlformats.org/officeDocument/2006/relationships/image" Target="media/image67.emf"/><Relationship Id="rId137" Type="http://schemas.openxmlformats.org/officeDocument/2006/relationships/oleObject" Target="embeddings/oleObject64.bin"/><Relationship Id="rId138" Type="http://schemas.openxmlformats.org/officeDocument/2006/relationships/image" Target="media/image68.emf"/><Relationship Id="rId139" Type="http://schemas.openxmlformats.org/officeDocument/2006/relationships/oleObject" Target="embeddings/oleObject65.bin"/><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emf"/><Relationship Id="rId140" Type="http://schemas.openxmlformats.org/officeDocument/2006/relationships/image" Target="media/image69.emf"/><Relationship Id="rId141" Type="http://schemas.openxmlformats.org/officeDocument/2006/relationships/image" Target="media/image70.emf"/><Relationship Id="rId142" Type="http://schemas.openxmlformats.org/officeDocument/2006/relationships/oleObject" Target="embeddings/oleObject66.bin"/><Relationship Id="rId143" Type="http://schemas.openxmlformats.org/officeDocument/2006/relationships/image" Target="media/image71.emf"/><Relationship Id="rId144" Type="http://schemas.openxmlformats.org/officeDocument/2006/relationships/image" Target="media/image72.emf"/><Relationship Id="rId145" Type="http://schemas.openxmlformats.org/officeDocument/2006/relationships/image" Target="media/image73.emf"/><Relationship Id="rId146" Type="http://schemas.openxmlformats.org/officeDocument/2006/relationships/image" Target="media/image74.wmf"/><Relationship Id="rId147" Type="http://schemas.openxmlformats.org/officeDocument/2006/relationships/oleObject" Target="embeddings/oleObject67.bin"/><Relationship Id="rId148" Type="http://schemas.openxmlformats.org/officeDocument/2006/relationships/image" Target="media/image75.wmf"/><Relationship Id="rId149" Type="http://schemas.openxmlformats.org/officeDocument/2006/relationships/oleObject" Target="embeddings/oleObject68.bin"/><Relationship Id="rId230" Type="http://schemas.openxmlformats.org/officeDocument/2006/relationships/oleObject" Target="embeddings/oleObject108.bin"/><Relationship Id="rId231" Type="http://schemas.openxmlformats.org/officeDocument/2006/relationships/image" Target="media/image117.emf"/><Relationship Id="rId232" Type="http://schemas.openxmlformats.org/officeDocument/2006/relationships/image" Target="media/image118.emf"/><Relationship Id="rId233" Type="http://schemas.openxmlformats.org/officeDocument/2006/relationships/oleObject" Target="embeddings/oleObject109.bin"/><Relationship Id="rId234" Type="http://schemas.openxmlformats.org/officeDocument/2006/relationships/image" Target="media/image119.emf"/><Relationship Id="rId235" Type="http://schemas.openxmlformats.org/officeDocument/2006/relationships/oleObject" Target="embeddings/oleObject110.bin"/><Relationship Id="rId236" Type="http://schemas.openxmlformats.org/officeDocument/2006/relationships/image" Target="media/image120.emf"/><Relationship Id="rId237" Type="http://schemas.openxmlformats.org/officeDocument/2006/relationships/oleObject" Target="embeddings/oleObject111.bin"/><Relationship Id="rId238" Type="http://schemas.openxmlformats.org/officeDocument/2006/relationships/image" Target="media/image121.emf"/><Relationship Id="rId239" Type="http://schemas.openxmlformats.org/officeDocument/2006/relationships/image" Target="media/image122.emf"/><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wmf"/><Relationship Id="rId56" Type="http://schemas.openxmlformats.org/officeDocument/2006/relationships/oleObject" Target="embeddings/oleObject25.bin"/><Relationship Id="rId57" Type="http://schemas.openxmlformats.org/officeDocument/2006/relationships/image" Target="media/image26.emf"/><Relationship Id="rId58" Type="http://schemas.openxmlformats.org/officeDocument/2006/relationships/oleObject" Target="embeddings/oleObject26.bin"/><Relationship Id="rId59" Type="http://schemas.openxmlformats.org/officeDocument/2006/relationships/image" Target="media/image27.wmf"/><Relationship Id="rId150" Type="http://schemas.openxmlformats.org/officeDocument/2006/relationships/image" Target="media/image76.wmf"/><Relationship Id="rId151" Type="http://schemas.openxmlformats.org/officeDocument/2006/relationships/oleObject" Target="embeddings/oleObject69.bin"/><Relationship Id="rId152" Type="http://schemas.openxmlformats.org/officeDocument/2006/relationships/image" Target="media/image77.wmf"/><Relationship Id="rId153" Type="http://schemas.openxmlformats.org/officeDocument/2006/relationships/oleObject" Target="embeddings/oleObject70.bin"/><Relationship Id="rId154" Type="http://schemas.openxmlformats.org/officeDocument/2006/relationships/image" Target="media/image78.wmf"/><Relationship Id="rId155" Type="http://schemas.openxmlformats.org/officeDocument/2006/relationships/oleObject" Target="embeddings/oleObject71.bin"/><Relationship Id="rId156" Type="http://schemas.openxmlformats.org/officeDocument/2006/relationships/image" Target="media/image79.wmf"/><Relationship Id="rId157" Type="http://schemas.openxmlformats.org/officeDocument/2006/relationships/oleObject" Target="embeddings/oleObject72.bin"/><Relationship Id="rId158" Type="http://schemas.openxmlformats.org/officeDocument/2006/relationships/image" Target="media/image80.wmf"/><Relationship Id="rId159" Type="http://schemas.openxmlformats.org/officeDocument/2006/relationships/oleObject" Target="embeddings/oleObject73.bin"/><Relationship Id="rId240" Type="http://schemas.openxmlformats.org/officeDocument/2006/relationships/oleObject" Target="embeddings/oleObject112.bin"/><Relationship Id="rId241" Type="http://schemas.openxmlformats.org/officeDocument/2006/relationships/image" Target="media/image123.emf"/><Relationship Id="rId242" Type="http://schemas.openxmlformats.org/officeDocument/2006/relationships/oleObject" Target="embeddings/oleObject113.bin"/><Relationship Id="rId243" Type="http://schemas.openxmlformats.org/officeDocument/2006/relationships/image" Target="media/image124.emf"/><Relationship Id="rId244" Type="http://schemas.openxmlformats.org/officeDocument/2006/relationships/oleObject" Target="embeddings/oleObject114.bin"/><Relationship Id="rId245" Type="http://schemas.openxmlformats.org/officeDocument/2006/relationships/image" Target="media/image125.emf"/><Relationship Id="rId246" Type="http://schemas.openxmlformats.org/officeDocument/2006/relationships/oleObject" Target="embeddings/oleObject115.bin"/><Relationship Id="rId247" Type="http://schemas.openxmlformats.org/officeDocument/2006/relationships/image" Target="media/image126.emf"/><Relationship Id="rId248" Type="http://schemas.openxmlformats.org/officeDocument/2006/relationships/oleObject" Target="embeddings/oleObject116.bin"/><Relationship Id="rId249" Type="http://schemas.openxmlformats.org/officeDocument/2006/relationships/image" Target="media/image127.emf"/><Relationship Id="rId60" Type="http://schemas.openxmlformats.org/officeDocument/2006/relationships/oleObject" Target="embeddings/oleObject27.bin"/><Relationship Id="rId61" Type="http://schemas.openxmlformats.org/officeDocument/2006/relationships/image" Target="media/image28.emf"/><Relationship Id="rId62" Type="http://schemas.openxmlformats.org/officeDocument/2006/relationships/image" Target="media/image29.emf"/><Relationship Id="rId63" Type="http://schemas.openxmlformats.org/officeDocument/2006/relationships/image" Target="media/image30.wmf"/><Relationship Id="rId64" Type="http://schemas.openxmlformats.org/officeDocument/2006/relationships/oleObject" Target="embeddings/oleObject28.bin"/><Relationship Id="rId65" Type="http://schemas.openxmlformats.org/officeDocument/2006/relationships/image" Target="media/image31.emf"/><Relationship Id="rId66" Type="http://schemas.openxmlformats.org/officeDocument/2006/relationships/oleObject" Target="embeddings/oleObject29.bin"/><Relationship Id="rId67" Type="http://schemas.openxmlformats.org/officeDocument/2006/relationships/image" Target="media/image32.wmf"/><Relationship Id="rId68" Type="http://schemas.openxmlformats.org/officeDocument/2006/relationships/oleObject" Target="embeddings/oleObject30.bin"/><Relationship Id="rId69" Type="http://schemas.openxmlformats.org/officeDocument/2006/relationships/image" Target="media/image33.wmf"/><Relationship Id="rId160" Type="http://schemas.openxmlformats.org/officeDocument/2006/relationships/image" Target="media/image81.wmf"/><Relationship Id="rId161" Type="http://schemas.openxmlformats.org/officeDocument/2006/relationships/oleObject" Target="embeddings/oleObject74.bin"/><Relationship Id="rId162" Type="http://schemas.openxmlformats.org/officeDocument/2006/relationships/image" Target="media/image82.wmf"/><Relationship Id="rId163" Type="http://schemas.openxmlformats.org/officeDocument/2006/relationships/oleObject" Target="embeddings/oleObject75.bin"/><Relationship Id="rId164" Type="http://schemas.openxmlformats.org/officeDocument/2006/relationships/image" Target="media/image83.wmf"/><Relationship Id="rId165" Type="http://schemas.openxmlformats.org/officeDocument/2006/relationships/oleObject" Target="embeddings/oleObject76.bin"/><Relationship Id="rId166" Type="http://schemas.openxmlformats.org/officeDocument/2006/relationships/image" Target="media/image84.wmf"/><Relationship Id="rId167" Type="http://schemas.openxmlformats.org/officeDocument/2006/relationships/oleObject" Target="embeddings/oleObject77.bin"/><Relationship Id="rId168" Type="http://schemas.openxmlformats.org/officeDocument/2006/relationships/image" Target="media/image85.wmf"/><Relationship Id="rId169" Type="http://schemas.openxmlformats.org/officeDocument/2006/relationships/oleObject" Target="embeddings/oleObject78.bin"/><Relationship Id="rId250" Type="http://schemas.openxmlformats.org/officeDocument/2006/relationships/oleObject" Target="embeddings/oleObject117.bin"/><Relationship Id="rId251" Type="http://schemas.openxmlformats.org/officeDocument/2006/relationships/image" Target="media/image128.emf"/><Relationship Id="rId252" Type="http://schemas.openxmlformats.org/officeDocument/2006/relationships/oleObject" Target="embeddings/oleObject118.bin"/><Relationship Id="rId253" Type="http://schemas.openxmlformats.org/officeDocument/2006/relationships/image" Target="media/image129.jpeg"/><Relationship Id="rId254" Type="http://schemas.openxmlformats.org/officeDocument/2006/relationships/image" Target="media/image130.jpeg"/><Relationship Id="rId255" Type="http://schemas.openxmlformats.org/officeDocument/2006/relationships/image" Target="media/image131.jpeg"/><Relationship Id="rId256" Type="http://schemas.openxmlformats.org/officeDocument/2006/relationships/image" Target="media/image132.jpeg"/><Relationship Id="rId257" Type="http://schemas.openxmlformats.org/officeDocument/2006/relationships/image" Target="media/image133.jpeg"/><Relationship Id="rId258" Type="http://schemas.openxmlformats.org/officeDocument/2006/relationships/image" Target="media/image134.jpeg"/><Relationship Id="rId259" Type="http://schemas.openxmlformats.org/officeDocument/2006/relationships/image" Target="media/image135.jpeg"/><Relationship Id="rId100" Type="http://schemas.openxmlformats.org/officeDocument/2006/relationships/oleObject" Target="embeddings/oleObject46.bin"/><Relationship Id="rId101" Type="http://schemas.openxmlformats.org/officeDocument/2006/relationships/image" Target="media/image49.emf"/><Relationship Id="rId102" Type="http://schemas.openxmlformats.org/officeDocument/2006/relationships/oleObject" Target="embeddings/oleObject47.bin"/><Relationship Id="rId103" Type="http://schemas.openxmlformats.org/officeDocument/2006/relationships/image" Target="media/image50.emf"/><Relationship Id="rId104" Type="http://schemas.openxmlformats.org/officeDocument/2006/relationships/image" Target="media/image51.emf"/><Relationship Id="rId105"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Cha</b:Tag>
    <b:SourceType>Book</b:SourceType>
    <b:Guid>{9DD4766B-2BCB-9B49-9AF6-283588E40BC5}</b:Guid>
    <b:Author>
      <b:Author>
        <b:NameList>
          <b:Person>
            <b:Last>Chamberland</b:Last>
          </b:Person>
        </b:NameList>
      </b:Author>
    </b:Author>
    <b:Title>Wireless sensors in distributed detection applications.</b:Title>
    <b:RefOrder>1</b:RefOrder>
  </b:Source>
  <b:Source>
    <b:Tag>Bea</b:Tag>
    <b:SourceType>Book</b:SourceType>
    <b:Guid>{A29F23A4-4768-6B45-9481-03E5F4378F5A}</b:Guid>
    <b:Author>
      <b:Author>
        <b:NameList>
          <b:Person>
            <b:Last>Beaudeau</b:Last>
          </b:Person>
        </b:NameList>
      </b:Author>
    </b:Author>
    <b:Title>Target tracking with asynchronous measurements by a network of distributed mobile agents</b:Title>
    <b:RefOrder>2</b:RefOrder>
  </b:Source>
  <b:Source>
    <b:Tag>LZu</b:Tag>
    <b:SourceType>Book</b:SourceType>
    <b:Guid>{7B5BF46A-9BF6-ED41-8F0A-244BA24471E7}</b:Guid>
    <b:Author>
      <b:Author>
        <b:NameList>
          <b:Person>
            <b:Last>L. Zuo</b:Last>
          </b:Person>
        </b:NameList>
      </b:Author>
    </b:Author>
    <b:Title>Bandwidth-Efficient Target Tracking In Distributed Sensor Networks Using Particle Filters</b:Title>
    <b:RefOrder>3</b:RefOrder>
  </b:Source>
  <b:Source>
    <b:Tag>Tom</b:Tag>
    <b:SourceType>Book</b:SourceType>
    <b:Guid>{D2A4C33A-CCB3-DE43-925B-ABF5E1C34CC3}</b:Guid>
    <b:Author>
      <b:Author>
        <b:NameList>
          <b:Person>
            <b:Last>Furukawa</b:Last>
            <b:First>Tomonari</b:First>
          </b:Person>
        </b:NameList>
      </b:Author>
    </b:Author>
    <b:Title>Recursive Bayesian Search-and-Tracking Using Coordinated UAVs for Lost Targets</b:Title>
    <b:RefOrder>4</b:RefOrder>
  </b:Source>
  <b:Source>
    <b:Tag>Hli</b:Tag>
    <b:SourceType>Book</b:SourceType>
    <b:Guid>{6D41BD25-889A-1D4D-84AE-81C0290B9047}</b:Guid>
    <b:Author>
      <b:Author>
        <b:NameList>
          <b:Person>
            <b:Last>Hlinka</b:Last>
          </b:Person>
        </b:NameList>
      </b:Author>
    </b:Author>
    <b:Title>Distributed particle filtering in agent networks: A survey, classification, and comparison</b:Title>
    <b:RefOrder>5</b:RefOrder>
  </b:Source>
  <b:Source>
    <b:Tag>Olf</b:Tag>
    <b:SourceType>Book</b:SourceType>
    <b:Guid>{2C95E793-AF10-C541-BEF2-5B9F08994334}</b:Guid>
    <b:Author>
      <b:Author>
        <b:NameList>
          <b:Person>
            <b:Last>Olfat-Saber</b:Last>
          </b:Person>
        </b:NameList>
      </b:Author>
    </b:Author>
    <b:Title>Consensus and Cooperation in Networked Multi-Agent Systems</b:Title>
    <b:RefOrder>6</b:RefOrder>
  </b:Source>
  <b:Source>
    <b:Tag>Olf1</b:Tag>
    <b:SourceType>Book</b:SourceType>
    <b:Guid>{D60C80F6-CA87-714E-9869-60713291855E}</b:Guid>
    <b:Author>
      <b:Author>
        <b:NameList>
          <b:Person>
            <b:Last>Olfati-Saber</b:Last>
          </b:Person>
        </b:NameList>
      </b:Author>
    </b:Author>
    <b:Title>Distributed Kalman Filter with Embedded Consensus Filters</b:Title>
    <b:RefOrder>7</b:RefOrder>
  </b:Source>
  <b:Source>
    <b:Tag>Jul</b:Tag>
    <b:SourceType>Book</b:SourceType>
    <b:Guid>{C7F9DFBB-09F0-F942-97DB-748C3D2C2504}</b:Guid>
    <b:Author>
      <b:Author>
        <b:NameList>
          <b:Person>
            <b:Last>Julian</b:Last>
          </b:Person>
        </b:NameList>
      </b:Author>
    </b:Author>
    <b:Title>Distributed robotic sensor networks: An information-theoretic approach</b:Title>
    <b:RefOrder>8</b:RefOrder>
  </b:Source>
  <b:Source>
    <b:Tag>Sap</b:Tag>
    <b:SourceType>Book</b:SourceType>
    <b:Guid>{D7B781B4-EBBD-4D48-9325-1BE7C7AFE36B}</b:Guid>
    <b:Author>
      <b:Author>
        <b:NameList>
          <b:Person>
            <b:Last>Bandyopadhyay</b:Last>
            <b:First>Saptarshi</b:First>
          </b:Person>
        </b:NameList>
      </b:Author>
    </b:Author>
    <b:Title>Distributed Estimation using Bayesian Consensus Filtering</b:Title>
    <b:RefOrder>9</b:RefOrder>
  </b:Source>
  <b:Source>
    <b:Tag>Coa</b:Tag>
    <b:SourceType>Book</b:SourceType>
    <b:Guid>{899535CA-1D84-8F44-B392-734E3F33F9CD}</b:Guid>
    <b:Author>
      <b:Author>
        <b:NameList>
          <b:Person>
            <b:Last>Coates</b:Last>
          </b:Person>
        </b:NameList>
      </b:Author>
    </b:Author>
    <b:Title>Distributed Particle Filters for Sensor Networks</b:Title>
    <b:RefOrder>10</b:RefOrder>
  </b:Source>
  <b:Source>
    <b:Tag>Dju</b:Tag>
    <b:SourceType>Book</b:SourceType>
    <b:Guid>{D0B76C4A-5C8E-6C47-8C11-51F7F0C07550}</b:Guid>
    <b:Author>
      <b:Author>
        <b:NameList>
          <b:Person>
            <b:Last>Djuric</b:Last>
          </b:Person>
        </b:NameList>
      </b:Author>
    </b:Author>
    <b:Title>NON-CENTRALIZED TARGET TRACKING WITH MOBILE AGENTS</b:Title>
    <b:RefOrder>11</b:RefOrder>
  </b:Source>
</b:Sources>
</file>

<file path=customXml/itemProps1.xml><?xml version="1.0" encoding="utf-8"?>
<ds:datastoreItem xmlns:ds="http://schemas.openxmlformats.org/officeDocument/2006/customXml" ds:itemID="{8044779F-6600-0145-99F6-642E2E509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14</Pages>
  <Words>3139</Words>
  <Characters>17896</Characters>
  <Application>Microsoft Macintosh Word</Application>
  <DocSecurity>0</DocSecurity>
  <Lines>149</Lines>
  <Paragraphs>41</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
      <vt:lpstr>Distributed Bayesian Filtering by using Observation Exchange Strategy</vt:lpstr>
      <vt:lpstr>Introduction</vt:lpstr>
      <vt:lpstr>Problem definition</vt:lpstr>
      <vt:lpstr>    Model of Binary Sensor</vt:lpstr>
      <vt:lpstr>    Bayesian Filtering from Multi-senor</vt:lpstr>
      <vt:lpstr>        Prediction</vt:lpstr>
      <vt:lpstr>        Updating</vt:lpstr>
      <vt:lpstr>        Consensus strategy via PDF communication</vt:lpstr>
      <vt:lpstr>Distributed Bayesian Filter via Observation Exchange</vt:lpstr>
      <vt:lpstr>    Algorithm for Local Exchange of observations (LEO)</vt:lpstr>
      <vt:lpstr>    Algorithm for DBF</vt:lpstr>
      <vt:lpstr>        Consistency proof of DBF for static sensors</vt:lpstr>
      <vt:lpstr>        Consistency of DBF for finite-position moving sensors</vt:lpstr>
      <vt:lpstr>Extend DBF for Moving Target</vt:lpstr>
      <vt:lpstr>Simulation </vt:lpstr>
      <vt:lpstr>    Setup </vt:lpstr>
      <vt:lpstr>    Results and Discussion</vt:lpstr>
      <vt:lpstr>Appendix</vt:lpstr>
    </vt:vector>
  </TitlesOfParts>
  <Company>Microsoft</Company>
  <LinksUpToDate>false</LinksUpToDate>
  <CharactersWithSpaces>20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g Liu</dc:creator>
  <cp:lastModifiedBy>Chang Liu</cp:lastModifiedBy>
  <cp:revision>57</cp:revision>
  <dcterms:created xsi:type="dcterms:W3CDTF">2015-08-04T00:04:00Z</dcterms:created>
  <dcterms:modified xsi:type="dcterms:W3CDTF">2015-08-10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ies>
</file>